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25"/>
  </p:notesMasterIdLst>
  <p:sldIdLst>
    <p:sldId id="256" r:id="rId3"/>
    <p:sldId id="257" r:id="rId4"/>
    <p:sldId id="259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80" r:id="rId17"/>
    <p:sldId id="273" r:id="rId18"/>
    <p:sldId id="274" r:id="rId19"/>
    <p:sldId id="275" r:id="rId20"/>
    <p:sldId id="277" r:id="rId21"/>
    <p:sldId id="276" r:id="rId22"/>
    <p:sldId id="278" r:id="rId23"/>
    <p:sldId id="279" r:id="rId2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9279F"/>
    <a:srgbClr val="EE9F12"/>
    <a:srgbClr val="F30DD2"/>
    <a:srgbClr val="EF701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>
        <p:scale>
          <a:sx n="60" d="100"/>
          <a:sy n="60" d="100"/>
        </p:scale>
        <p:origin x="-1104" y="-38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6F1954D6-9BFF-4725-938F-478D9FB61094}" type="doc">
      <dgm:prSet loTypeId="urn:microsoft.com/office/officeart/2008/layout/VerticalCurvedList" loCatId="list" qsTypeId="urn:microsoft.com/office/officeart/2005/8/quickstyle/3d3" qsCatId="3D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3040A6F1-71E1-4B3E-9017-6522F3ABA108}">
      <dgm:prSet phldrT="[Text]"/>
      <dgm:spPr/>
      <dgm:t>
        <a:bodyPr/>
        <a:lstStyle/>
        <a:p>
          <a:endParaRPr lang="en-US">
            <a:solidFill>
              <a:schemeClr val="tx1"/>
            </a:solidFill>
          </a:endParaRPr>
        </a:p>
      </dgm:t>
    </dgm:pt>
    <dgm:pt modelId="{24D790E9-C505-419E-8DD9-6A202F08F1F7}" type="parTrans" cxnId="{C2A5123B-7A8A-4E2D-90FF-714716BD6DFF}">
      <dgm:prSet/>
      <dgm:spPr/>
      <dgm:t>
        <a:bodyPr/>
        <a:lstStyle/>
        <a:p>
          <a:endParaRPr lang="en-US"/>
        </a:p>
      </dgm:t>
    </dgm:pt>
    <dgm:pt modelId="{C6563A1B-CB56-4B29-9D0D-5B57685E49B3}" type="sibTrans" cxnId="{C2A5123B-7A8A-4E2D-90FF-714716BD6DFF}">
      <dgm:prSet/>
      <dgm:spPr/>
      <dgm:t>
        <a:bodyPr/>
        <a:lstStyle/>
        <a:p>
          <a:endParaRPr lang="en-US"/>
        </a:p>
      </dgm:t>
    </dgm:pt>
    <dgm:pt modelId="{8B1F18B9-FACD-411C-A938-DC47A45D25D9}">
      <dgm:prSet phldrT="[Text]"/>
      <dgm:spPr/>
      <dgm:t>
        <a:bodyPr/>
        <a:lstStyle/>
        <a:p>
          <a:endParaRPr lang="en-US">
            <a:solidFill>
              <a:schemeClr val="tx1"/>
            </a:solidFill>
          </a:endParaRPr>
        </a:p>
      </dgm:t>
    </dgm:pt>
    <dgm:pt modelId="{8AF6AC6B-82D6-4062-B3C6-DC55F8A52318}" type="parTrans" cxnId="{748703B7-CD38-4AEE-8E02-374782DD2E7E}">
      <dgm:prSet/>
      <dgm:spPr/>
      <dgm:t>
        <a:bodyPr/>
        <a:lstStyle/>
        <a:p>
          <a:endParaRPr lang="en-US"/>
        </a:p>
      </dgm:t>
    </dgm:pt>
    <dgm:pt modelId="{DB8E5A8E-9052-4302-A58D-C7D631E91546}" type="sibTrans" cxnId="{748703B7-CD38-4AEE-8E02-374782DD2E7E}">
      <dgm:prSet/>
      <dgm:spPr/>
      <dgm:t>
        <a:bodyPr/>
        <a:lstStyle/>
        <a:p>
          <a:endParaRPr lang="en-US"/>
        </a:p>
      </dgm:t>
    </dgm:pt>
    <dgm:pt modelId="{CF4C73B6-7557-424C-A9BF-31639E3418FE}">
      <dgm:prSet phldrT="[Text]"/>
      <dgm:spPr/>
      <dgm:t>
        <a:bodyPr/>
        <a:lstStyle/>
        <a:p>
          <a:endParaRPr lang="en-US">
            <a:solidFill>
              <a:schemeClr val="tx1"/>
            </a:solidFill>
          </a:endParaRPr>
        </a:p>
      </dgm:t>
    </dgm:pt>
    <dgm:pt modelId="{2BE187D4-1054-48FF-B54D-6BC770A876F4}" type="parTrans" cxnId="{ADF7FF7C-4001-43A2-A4EF-BC55A2E6E1C0}">
      <dgm:prSet/>
      <dgm:spPr/>
      <dgm:t>
        <a:bodyPr/>
        <a:lstStyle/>
        <a:p>
          <a:endParaRPr lang="en-US"/>
        </a:p>
      </dgm:t>
    </dgm:pt>
    <dgm:pt modelId="{D3ABB6B3-D221-4905-B3D7-DAF06B24DA32}" type="sibTrans" cxnId="{ADF7FF7C-4001-43A2-A4EF-BC55A2E6E1C0}">
      <dgm:prSet/>
      <dgm:spPr/>
      <dgm:t>
        <a:bodyPr/>
        <a:lstStyle/>
        <a:p>
          <a:endParaRPr lang="en-US"/>
        </a:p>
      </dgm:t>
    </dgm:pt>
    <dgm:pt modelId="{8D30A8C5-B299-41C6-9706-0B695108BA20}" type="pres">
      <dgm:prSet presAssocID="{6F1954D6-9BFF-4725-938F-478D9FB61094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en-US"/>
        </a:p>
      </dgm:t>
    </dgm:pt>
    <dgm:pt modelId="{7B9A49DF-1E98-4483-9A73-AA2C6381AD8D}" type="pres">
      <dgm:prSet presAssocID="{6F1954D6-9BFF-4725-938F-478D9FB61094}" presName="Name1" presStyleCnt="0"/>
      <dgm:spPr/>
    </dgm:pt>
    <dgm:pt modelId="{9ED47A06-F406-438A-BAB3-E6FEBB36A450}" type="pres">
      <dgm:prSet presAssocID="{6F1954D6-9BFF-4725-938F-478D9FB61094}" presName="cycle" presStyleCnt="0"/>
      <dgm:spPr/>
    </dgm:pt>
    <dgm:pt modelId="{56E396D1-695A-461A-BB95-4C0B8092BF06}" type="pres">
      <dgm:prSet presAssocID="{6F1954D6-9BFF-4725-938F-478D9FB61094}" presName="srcNode" presStyleLbl="node1" presStyleIdx="0" presStyleCnt="3"/>
      <dgm:spPr/>
    </dgm:pt>
    <dgm:pt modelId="{77DF57EF-EA0B-4DDB-89C6-3EE7621C2BD5}" type="pres">
      <dgm:prSet presAssocID="{6F1954D6-9BFF-4725-938F-478D9FB61094}" presName="conn" presStyleLbl="parChTrans1D2" presStyleIdx="0" presStyleCnt="1"/>
      <dgm:spPr/>
      <dgm:t>
        <a:bodyPr/>
        <a:lstStyle/>
        <a:p>
          <a:endParaRPr lang="en-US"/>
        </a:p>
      </dgm:t>
    </dgm:pt>
    <dgm:pt modelId="{F2EE7125-7BF3-4615-B6B6-B69F1D1868BE}" type="pres">
      <dgm:prSet presAssocID="{6F1954D6-9BFF-4725-938F-478D9FB61094}" presName="extraNode" presStyleLbl="node1" presStyleIdx="0" presStyleCnt="3"/>
      <dgm:spPr/>
    </dgm:pt>
    <dgm:pt modelId="{5F14D1D2-33F4-4714-816B-D7E4C9BE4B49}" type="pres">
      <dgm:prSet presAssocID="{6F1954D6-9BFF-4725-938F-478D9FB61094}" presName="dstNode" presStyleLbl="node1" presStyleIdx="0" presStyleCnt="3"/>
      <dgm:spPr/>
    </dgm:pt>
    <dgm:pt modelId="{A92893DC-98A6-4C49-9326-293D99019F88}" type="pres">
      <dgm:prSet presAssocID="{3040A6F1-71E1-4B3E-9017-6522F3ABA108}" presName="text_1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039816E-D816-44F2-92FC-36B1D3B73F06}" type="pres">
      <dgm:prSet presAssocID="{3040A6F1-71E1-4B3E-9017-6522F3ABA108}" presName="accent_1" presStyleCnt="0"/>
      <dgm:spPr/>
    </dgm:pt>
    <dgm:pt modelId="{FCBA8125-41EE-499D-8DF0-55934C0AD1D4}" type="pres">
      <dgm:prSet presAssocID="{3040A6F1-71E1-4B3E-9017-6522F3ABA108}" presName="accentRepeatNode" presStyleLbl="solidFgAcc1" presStyleIdx="0" presStyleCnt="3"/>
      <dgm:spPr/>
    </dgm:pt>
    <dgm:pt modelId="{BE67FD59-6046-400B-8493-141FFBB0EC7B}" type="pres">
      <dgm:prSet presAssocID="{8B1F18B9-FACD-411C-A938-DC47A45D25D9}" presName="text_2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7173297-2E88-49BA-AF91-1D975C79F763}" type="pres">
      <dgm:prSet presAssocID="{8B1F18B9-FACD-411C-A938-DC47A45D25D9}" presName="accent_2" presStyleCnt="0"/>
      <dgm:spPr/>
    </dgm:pt>
    <dgm:pt modelId="{42D511B0-7956-40F1-8972-2E31F561029A}" type="pres">
      <dgm:prSet presAssocID="{8B1F18B9-FACD-411C-A938-DC47A45D25D9}" presName="accentRepeatNode" presStyleLbl="solidFgAcc1" presStyleIdx="1" presStyleCnt="3"/>
      <dgm:spPr/>
    </dgm:pt>
    <dgm:pt modelId="{6FE9DE36-EF62-4FAB-9668-4ECA559AB004}" type="pres">
      <dgm:prSet presAssocID="{CF4C73B6-7557-424C-A9BF-31639E3418FE}" presName="text_3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AF8F19E-6F6C-49DA-ACFF-04F91B4F2A67}" type="pres">
      <dgm:prSet presAssocID="{CF4C73B6-7557-424C-A9BF-31639E3418FE}" presName="accent_3" presStyleCnt="0"/>
      <dgm:spPr/>
    </dgm:pt>
    <dgm:pt modelId="{6736BEAC-386E-40E4-BC99-01A892B2DEBA}" type="pres">
      <dgm:prSet presAssocID="{CF4C73B6-7557-424C-A9BF-31639E3418FE}" presName="accentRepeatNode" presStyleLbl="solidFgAcc1" presStyleIdx="2" presStyleCnt="3"/>
      <dgm:spPr/>
    </dgm:pt>
  </dgm:ptLst>
  <dgm:cxnLst>
    <dgm:cxn modelId="{748703B7-CD38-4AEE-8E02-374782DD2E7E}" srcId="{6F1954D6-9BFF-4725-938F-478D9FB61094}" destId="{8B1F18B9-FACD-411C-A938-DC47A45D25D9}" srcOrd="1" destOrd="0" parTransId="{8AF6AC6B-82D6-4062-B3C6-DC55F8A52318}" sibTransId="{DB8E5A8E-9052-4302-A58D-C7D631E91546}"/>
    <dgm:cxn modelId="{D14717F3-5E67-4111-BE39-14F8B1EF75A6}" type="presOf" srcId="{8B1F18B9-FACD-411C-A938-DC47A45D25D9}" destId="{BE67FD59-6046-400B-8493-141FFBB0EC7B}" srcOrd="0" destOrd="0" presId="urn:microsoft.com/office/officeart/2008/layout/VerticalCurvedList"/>
    <dgm:cxn modelId="{3F65DC2E-5C6C-4697-9295-42536B392F6A}" type="presOf" srcId="{3040A6F1-71E1-4B3E-9017-6522F3ABA108}" destId="{A92893DC-98A6-4C49-9326-293D99019F88}" srcOrd="0" destOrd="0" presId="urn:microsoft.com/office/officeart/2008/layout/VerticalCurvedList"/>
    <dgm:cxn modelId="{1C858345-9487-429F-93A3-0DF4D38E1D16}" type="presOf" srcId="{C6563A1B-CB56-4B29-9D0D-5B57685E49B3}" destId="{77DF57EF-EA0B-4DDB-89C6-3EE7621C2BD5}" srcOrd="0" destOrd="0" presId="urn:microsoft.com/office/officeart/2008/layout/VerticalCurvedList"/>
    <dgm:cxn modelId="{69A4D076-B82C-4CFF-97B2-6C659F64C090}" type="presOf" srcId="{6F1954D6-9BFF-4725-938F-478D9FB61094}" destId="{8D30A8C5-B299-41C6-9706-0B695108BA20}" srcOrd="0" destOrd="0" presId="urn:microsoft.com/office/officeart/2008/layout/VerticalCurvedList"/>
    <dgm:cxn modelId="{C2A5123B-7A8A-4E2D-90FF-714716BD6DFF}" srcId="{6F1954D6-9BFF-4725-938F-478D9FB61094}" destId="{3040A6F1-71E1-4B3E-9017-6522F3ABA108}" srcOrd="0" destOrd="0" parTransId="{24D790E9-C505-419E-8DD9-6A202F08F1F7}" sibTransId="{C6563A1B-CB56-4B29-9D0D-5B57685E49B3}"/>
    <dgm:cxn modelId="{989A8600-5D5C-4BCF-BDDC-485F76FBA41E}" type="presOf" srcId="{CF4C73B6-7557-424C-A9BF-31639E3418FE}" destId="{6FE9DE36-EF62-4FAB-9668-4ECA559AB004}" srcOrd="0" destOrd="0" presId="urn:microsoft.com/office/officeart/2008/layout/VerticalCurvedList"/>
    <dgm:cxn modelId="{ADF7FF7C-4001-43A2-A4EF-BC55A2E6E1C0}" srcId="{6F1954D6-9BFF-4725-938F-478D9FB61094}" destId="{CF4C73B6-7557-424C-A9BF-31639E3418FE}" srcOrd="2" destOrd="0" parTransId="{2BE187D4-1054-48FF-B54D-6BC770A876F4}" sibTransId="{D3ABB6B3-D221-4905-B3D7-DAF06B24DA32}"/>
    <dgm:cxn modelId="{D2F663E5-100E-4ABA-BA51-F2E6A39FCC87}" type="presParOf" srcId="{8D30A8C5-B299-41C6-9706-0B695108BA20}" destId="{7B9A49DF-1E98-4483-9A73-AA2C6381AD8D}" srcOrd="0" destOrd="0" presId="urn:microsoft.com/office/officeart/2008/layout/VerticalCurvedList"/>
    <dgm:cxn modelId="{0782107D-B4E2-404A-A121-DDB41DFE4608}" type="presParOf" srcId="{7B9A49DF-1E98-4483-9A73-AA2C6381AD8D}" destId="{9ED47A06-F406-438A-BAB3-E6FEBB36A450}" srcOrd="0" destOrd="0" presId="urn:microsoft.com/office/officeart/2008/layout/VerticalCurvedList"/>
    <dgm:cxn modelId="{96369236-DC70-4006-8B70-43A868A7453D}" type="presParOf" srcId="{9ED47A06-F406-438A-BAB3-E6FEBB36A450}" destId="{56E396D1-695A-461A-BB95-4C0B8092BF06}" srcOrd="0" destOrd="0" presId="urn:microsoft.com/office/officeart/2008/layout/VerticalCurvedList"/>
    <dgm:cxn modelId="{91E5CCF8-8B08-475D-870C-97F87E2514B0}" type="presParOf" srcId="{9ED47A06-F406-438A-BAB3-E6FEBB36A450}" destId="{77DF57EF-EA0B-4DDB-89C6-3EE7621C2BD5}" srcOrd="1" destOrd="0" presId="urn:microsoft.com/office/officeart/2008/layout/VerticalCurvedList"/>
    <dgm:cxn modelId="{E5C1310D-1DE3-4EBF-8440-068A78BD8362}" type="presParOf" srcId="{9ED47A06-F406-438A-BAB3-E6FEBB36A450}" destId="{F2EE7125-7BF3-4615-B6B6-B69F1D1868BE}" srcOrd="2" destOrd="0" presId="urn:microsoft.com/office/officeart/2008/layout/VerticalCurvedList"/>
    <dgm:cxn modelId="{D04B1D22-2B38-4CD1-BBC7-E9D3FA780602}" type="presParOf" srcId="{9ED47A06-F406-438A-BAB3-E6FEBB36A450}" destId="{5F14D1D2-33F4-4714-816B-D7E4C9BE4B49}" srcOrd="3" destOrd="0" presId="urn:microsoft.com/office/officeart/2008/layout/VerticalCurvedList"/>
    <dgm:cxn modelId="{E9163D4E-69AC-44CA-9D9F-B0C89AC0E8FB}" type="presParOf" srcId="{7B9A49DF-1E98-4483-9A73-AA2C6381AD8D}" destId="{A92893DC-98A6-4C49-9326-293D99019F88}" srcOrd="1" destOrd="0" presId="urn:microsoft.com/office/officeart/2008/layout/VerticalCurvedList"/>
    <dgm:cxn modelId="{F86607ED-D26D-4D94-B8A1-0E1C4E7EFF3F}" type="presParOf" srcId="{7B9A49DF-1E98-4483-9A73-AA2C6381AD8D}" destId="{1039816E-D816-44F2-92FC-36B1D3B73F06}" srcOrd="2" destOrd="0" presId="urn:microsoft.com/office/officeart/2008/layout/VerticalCurvedList"/>
    <dgm:cxn modelId="{CB827087-720D-46F7-978F-900FF48E6B66}" type="presParOf" srcId="{1039816E-D816-44F2-92FC-36B1D3B73F06}" destId="{FCBA8125-41EE-499D-8DF0-55934C0AD1D4}" srcOrd="0" destOrd="0" presId="urn:microsoft.com/office/officeart/2008/layout/VerticalCurvedList"/>
    <dgm:cxn modelId="{A4C2B480-E702-4989-AB3F-4AED793C43B3}" type="presParOf" srcId="{7B9A49DF-1E98-4483-9A73-AA2C6381AD8D}" destId="{BE67FD59-6046-400B-8493-141FFBB0EC7B}" srcOrd="3" destOrd="0" presId="urn:microsoft.com/office/officeart/2008/layout/VerticalCurvedList"/>
    <dgm:cxn modelId="{0BA4431C-01C9-4905-898F-2ACFD99AAE65}" type="presParOf" srcId="{7B9A49DF-1E98-4483-9A73-AA2C6381AD8D}" destId="{E7173297-2E88-49BA-AF91-1D975C79F763}" srcOrd="4" destOrd="0" presId="urn:microsoft.com/office/officeart/2008/layout/VerticalCurvedList"/>
    <dgm:cxn modelId="{C7709D8A-6534-4549-9FA8-1CD909BB4A3C}" type="presParOf" srcId="{E7173297-2E88-49BA-AF91-1D975C79F763}" destId="{42D511B0-7956-40F1-8972-2E31F561029A}" srcOrd="0" destOrd="0" presId="urn:microsoft.com/office/officeart/2008/layout/VerticalCurvedList"/>
    <dgm:cxn modelId="{199AA09D-9011-41AE-8FCF-32128DF3EE74}" type="presParOf" srcId="{7B9A49DF-1E98-4483-9A73-AA2C6381AD8D}" destId="{6FE9DE36-EF62-4FAB-9668-4ECA559AB004}" srcOrd="5" destOrd="0" presId="urn:microsoft.com/office/officeart/2008/layout/VerticalCurvedList"/>
    <dgm:cxn modelId="{1D489631-1C26-469B-961C-F31B17815DAC}" type="presParOf" srcId="{7B9A49DF-1E98-4483-9A73-AA2C6381AD8D}" destId="{0AF8F19E-6F6C-49DA-ACFF-04F91B4F2A67}" srcOrd="6" destOrd="0" presId="urn:microsoft.com/office/officeart/2008/layout/VerticalCurvedList"/>
    <dgm:cxn modelId="{F4A0E70E-849E-4008-8235-F9A303104E52}" type="presParOf" srcId="{0AF8F19E-6F6C-49DA-ACFF-04F91B4F2A67}" destId="{6736BEAC-386E-40E4-BC99-01A892B2DEBA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7DF57EF-EA0B-4DDB-89C6-3EE7621C2BD5}">
      <dsp:nvSpPr>
        <dsp:cNvPr id="0" name=""/>
        <dsp:cNvSpPr/>
      </dsp:nvSpPr>
      <dsp:spPr>
        <a:xfrm>
          <a:off x="-4580462" y="-702298"/>
          <a:ext cx="5456335" cy="5456335"/>
        </a:xfrm>
        <a:prstGeom prst="blockArc">
          <a:avLst>
            <a:gd name="adj1" fmla="val 18900000"/>
            <a:gd name="adj2" fmla="val 2700000"/>
            <a:gd name="adj3" fmla="val 396"/>
          </a:avLst>
        </a:pr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92893DC-98A6-4C49-9326-293D99019F88}">
      <dsp:nvSpPr>
        <dsp:cNvPr id="0" name=""/>
        <dsp:cNvSpPr/>
      </dsp:nvSpPr>
      <dsp:spPr>
        <a:xfrm>
          <a:off x="563302" y="405173"/>
          <a:ext cx="5961237" cy="810347"/>
        </a:xfrm>
        <a:prstGeom prst="rect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43213" tIns="106680" rIns="106680" bIns="106680" numCol="1" spcCol="1270" anchor="ctr" anchorCtr="0">
          <a:noAutofit/>
        </a:bodyPr>
        <a:lstStyle/>
        <a:p>
          <a:pPr lvl="0" algn="l" defTabSz="1866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4200" kern="1200">
            <a:solidFill>
              <a:schemeClr val="tx1"/>
            </a:solidFill>
          </a:endParaRPr>
        </a:p>
      </dsp:txBody>
      <dsp:txXfrm>
        <a:off x="563302" y="405173"/>
        <a:ext cx="5961237" cy="810347"/>
      </dsp:txXfrm>
    </dsp:sp>
    <dsp:sp modelId="{FCBA8125-41EE-499D-8DF0-55934C0AD1D4}">
      <dsp:nvSpPr>
        <dsp:cNvPr id="0" name=""/>
        <dsp:cNvSpPr/>
      </dsp:nvSpPr>
      <dsp:spPr>
        <a:xfrm>
          <a:off x="56835" y="303880"/>
          <a:ext cx="1012934" cy="1012934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300000" contourW="12700" prstMaterial="flat">
          <a:bevelT w="177800" h="254000"/>
          <a:bevelB w="1524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E67FD59-6046-400B-8493-141FFBB0EC7B}">
      <dsp:nvSpPr>
        <dsp:cNvPr id="0" name=""/>
        <dsp:cNvSpPr/>
      </dsp:nvSpPr>
      <dsp:spPr>
        <a:xfrm>
          <a:off x="857863" y="1620695"/>
          <a:ext cx="5666676" cy="810347"/>
        </a:xfrm>
        <a:prstGeom prst="rect">
          <a:avLst/>
        </a:prstGeom>
        <a:solidFill>
          <a:schemeClr val="accent4">
            <a:hueOff val="5197847"/>
            <a:satOff val="-23984"/>
            <a:lumOff val="883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43213" tIns="106680" rIns="106680" bIns="106680" numCol="1" spcCol="1270" anchor="ctr" anchorCtr="0">
          <a:noAutofit/>
        </a:bodyPr>
        <a:lstStyle/>
        <a:p>
          <a:pPr lvl="0" algn="l" defTabSz="1866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4200" kern="1200">
            <a:solidFill>
              <a:schemeClr val="tx1"/>
            </a:solidFill>
          </a:endParaRPr>
        </a:p>
      </dsp:txBody>
      <dsp:txXfrm>
        <a:off x="857863" y="1620695"/>
        <a:ext cx="5666676" cy="810347"/>
      </dsp:txXfrm>
    </dsp:sp>
    <dsp:sp modelId="{42D511B0-7956-40F1-8972-2E31F561029A}">
      <dsp:nvSpPr>
        <dsp:cNvPr id="0" name=""/>
        <dsp:cNvSpPr/>
      </dsp:nvSpPr>
      <dsp:spPr>
        <a:xfrm>
          <a:off x="351396" y="1519401"/>
          <a:ext cx="1012934" cy="1012934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300000" contourW="12700" prstMaterial="flat">
          <a:bevelT w="177800" h="254000"/>
          <a:bevelB w="1524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6FE9DE36-EF62-4FAB-9668-4ECA559AB004}">
      <dsp:nvSpPr>
        <dsp:cNvPr id="0" name=""/>
        <dsp:cNvSpPr/>
      </dsp:nvSpPr>
      <dsp:spPr>
        <a:xfrm>
          <a:off x="563302" y="2836216"/>
          <a:ext cx="5961237" cy="810347"/>
        </a:xfrm>
        <a:prstGeom prst="rect">
          <a:avLst/>
        </a:prstGeom>
        <a:solidFill>
          <a:schemeClr val="accent4">
            <a:hueOff val="10395693"/>
            <a:satOff val="-47968"/>
            <a:lumOff val="1765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43213" tIns="106680" rIns="106680" bIns="106680" numCol="1" spcCol="1270" anchor="ctr" anchorCtr="0">
          <a:noAutofit/>
        </a:bodyPr>
        <a:lstStyle/>
        <a:p>
          <a:pPr lvl="0" algn="l" defTabSz="1866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4200" kern="1200">
            <a:solidFill>
              <a:schemeClr val="tx1"/>
            </a:solidFill>
          </a:endParaRPr>
        </a:p>
      </dsp:txBody>
      <dsp:txXfrm>
        <a:off x="563302" y="2836216"/>
        <a:ext cx="5961237" cy="810347"/>
      </dsp:txXfrm>
    </dsp:sp>
    <dsp:sp modelId="{6736BEAC-386E-40E4-BC99-01A892B2DEBA}">
      <dsp:nvSpPr>
        <dsp:cNvPr id="0" name=""/>
        <dsp:cNvSpPr/>
      </dsp:nvSpPr>
      <dsp:spPr>
        <a:xfrm>
          <a:off x="56835" y="2734923"/>
          <a:ext cx="1012934" cy="1012934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300000" contourW="12700" prstMaterial="flat">
          <a:bevelT w="177800" h="254000"/>
          <a:bevelB w="1524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image" Target="../media/image14.emf"/><Relationship Id="rId7" Type="http://schemas.openxmlformats.org/officeDocument/2006/relationships/image" Target="../media/image18.emf"/><Relationship Id="rId2" Type="http://schemas.openxmlformats.org/officeDocument/2006/relationships/image" Target="../media/image13.emf"/><Relationship Id="rId1" Type="http://schemas.openxmlformats.org/officeDocument/2006/relationships/image" Target="../media/image12.wmf"/><Relationship Id="rId6" Type="http://schemas.openxmlformats.org/officeDocument/2006/relationships/image" Target="../media/image17.emf"/><Relationship Id="rId5" Type="http://schemas.openxmlformats.org/officeDocument/2006/relationships/image" Target="../media/image16.emf"/><Relationship Id="rId4" Type="http://schemas.openxmlformats.org/officeDocument/2006/relationships/image" Target="../media/image15.emf"/><Relationship Id="rId9" Type="http://schemas.openxmlformats.org/officeDocument/2006/relationships/image" Target="../media/image20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CAB640-35D3-4476-8C11-AEE29CEC4A83}" type="datetimeFigureOut">
              <a:rPr lang="en-US" smtClean="0"/>
              <a:t>8/22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9AA03C4-DDA3-499E-B7ED-FD27B7EF6D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00475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/>
              <a:t>Dạng 1: Nhận biết các hình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87E53D-8FAA-4C2D-8746-82CE0FF508E3}" type="datetimeFigureOut">
              <a:rPr lang="en-US" smtClean="0"/>
              <a:t>8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128A7-0146-4B82-92F1-464EE24866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07639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87E53D-8FAA-4C2D-8746-82CE0FF508E3}" type="datetimeFigureOut">
              <a:rPr lang="en-US" smtClean="0"/>
              <a:t>8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128A7-0146-4B82-92F1-464EE24866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08215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87E53D-8FAA-4C2D-8746-82CE0FF508E3}" type="datetimeFigureOut">
              <a:rPr lang="en-US" smtClean="0"/>
              <a:t>8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128A7-0146-4B82-92F1-464EE24866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697739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82" indent="0" algn="ctr">
              <a:buNone/>
              <a:defRPr sz="2000"/>
            </a:lvl2pPr>
            <a:lvl3pPr marL="914363" indent="0" algn="ctr">
              <a:buNone/>
              <a:defRPr sz="1800"/>
            </a:lvl3pPr>
            <a:lvl4pPr marL="1371545" indent="0" algn="ctr">
              <a:buNone/>
              <a:defRPr sz="1600"/>
            </a:lvl4pPr>
            <a:lvl5pPr marL="1828727" indent="0" algn="ctr">
              <a:buNone/>
              <a:defRPr sz="1600"/>
            </a:lvl5pPr>
            <a:lvl6pPr marL="2285909" indent="0" algn="ctr">
              <a:buNone/>
              <a:defRPr sz="1600"/>
            </a:lvl6pPr>
            <a:lvl7pPr marL="2743090" indent="0" algn="ctr">
              <a:buNone/>
              <a:defRPr sz="1600"/>
            </a:lvl7pPr>
            <a:lvl8pPr marL="3200272" indent="0" algn="ctr">
              <a:buNone/>
              <a:defRPr sz="1600"/>
            </a:lvl8pPr>
            <a:lvl9pPr marL="3657454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63">
              <a:defRPr/>
            </a:pPr>
            <a:endParaRPr lang="vi-V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63">
              <a:defRPr/>
            </a:pPr>
            <a:endParaRPr lang="vi-V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63">
              <a:defRPr/>
            </a:pPr>
            <a:fld id="{51C3AF7D-8C5A-415F-B199-D14213236F37}" type="slidenum">
              <a:rPr lang="vi-VN" altLang="en-US" smtClean="0">
                <a:solidFill>
                  <a:prstClr val="black">
                    <a:tint val="75000"/>
                  </a:prstClr>
                </a:solidFill>
              </a:rPr>
              <a:pPr defTabSz="914363">
                <a:defRPr/>
              </a:pPr>
              <a:t>‹#›</a:t>
            </a:fld>
            <a:endParaRPr lang="vi-V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563150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63">
              <a:defRPr/>
            </a:pPr>
            <a:endParaRPr lang="vi-V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63">
              <a:defRPr/>
            </a:pPr>
            <a:endParaRPr lang="vi-V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63">
              <a:defRPr/>
            </a:pPr>
            <a:fld id="{51C3AF7D-8C5A-415F-B199-D14213236F37}" type="slidenum">
              <a:rPr lang="vi-VN" altLang="en-US" smtClean="0">
                <a:solidFill>
                  <a:prstClr val="black">
                    <a:tint val="75000"/>
                  </a:prstClr>
                </a:solidFill>
              </a:rPr>
              <a:pPr defTabSz="914363">
                <a:defRPr/>
              </a:pPr>
              <a:t>‹#›</a:t>
            </a:fld>
            <a:endParaRPr lang="vi-V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521936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82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63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4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2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09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272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4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63">
              <a:defRPr/>
            </a:pPr>
            <a:endParaRPr lang="vi-V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63">
              <a:defRPr/>
            </a:pPr>
            <a:endParaRPr lang="vi-V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63">
              <a:defRPr/>
            </a:pPr>
            <a:fld id="{51C3AF7D-8C5A-415F-B199-D14213236F37}" type="slidenum">
              <a:rPr lang="vi-VN" altLang="en-US" smtClean="0">
                <a:solidFill>
                  <a:prstClr val="black">
                    <a:tint val="75000"/>
                  </a:prstClr>
                </a:solidFill>
              </a:rPr>
              <a:pPr defTabSz="914363">
                <a:defRPr/>
              </a:pPr>
              <a:t>‹#›</a:t>
            </a:fld>
            <a:endParaRPr lang="vi-V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289875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63">
              <a:defRPr/>
            </a:pPr>
            <a:endParaRPr lang="vi-V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63">
              <a:defRPr/>
            </a:pPr>
            <a:endParaRPr lang="vi-V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63">
              <a:defRPr/>
            </a:pPr>
            <a:fld id="{51C3AF7D-8C5A-415F-B199-D14213236F37}" type="slidenum">
              <a:rPr lang="vi-VN" altLang="en-US" smtClean="0">
                <a:solidFill>
                  <a:prstClr val="black">
                    <a:tint val="75000"/>
                  </a:prstClr>
                </a:solidFill>
              </a:rPr>
              <a:pPr defTabSz="914363">
                <a:defRPr/>
              </a:pPr>
              <a:t>‹#›</a:t>
            </a:fld>
            <a:endParaRPr lang="vi-V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314844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2" indent="0">
              <a:buNone/>
              <a:defRPr sz="2000" b="1"/>
            </a:lvl2pPr>
            <a:lvl3pPr marL="914363" indent="0">
              <a:buNone/>
              <a:defRPr sz="1800" b="1"/>
            </a:lvl3pPr>
            <a:lvl4pPr marL="1371545" indent="0">
              <a:buNone/>
              <a:defRPr sz="1600" b="1"/>
            </a:lvl4pPr>
            <a:lvl5pPr marL="1828727" indent="0">
              <a:buNone/>
              <a:defRPr sz="1600" b="1"/>
            </a:lvl5pPr>
            <a:lvl6pPr marL="2285909" indent="0">
              <a:buNone/>
              <a:defRPr sz="1600" b="1"/>
            </a:lvl6pPr>
            <a:lvl7pPr marL="2743090" indent="0">
              <a:buNone/>
              <a:defRPr sz="1600" b="1"/>
            </a:lvl7pPr>
            <a:lvl8pPr marL="3200272" indent="0">
              <a:buNone/>
              <a:defRPr sz="1600" b="1"/>
            </a:lvl8pPr>
            <a:lvl9pPr marL="3657454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2" indent="0">
              <a:buNone/>
              <a:defRPr sz="2000" b="1"/>
            </a:lvl2pPr>
            <a:lvl3pPr marL="914363" indent="0">
              <a:buNone/>
              <a:defRPr sz="1800" b="1"/>
            </a:lvl3pPr>
            <a:lvl4pPr marL="1371545" indent="0">
              <a:buNone/>
              <a:defRPr sz="1600" b="1"/>
            </a:lvl4pPr>
            <a:lvl5pPr marL="1828727" indent="0">
              <a:buNone/>
              <a:defRPr sz="1600" b="1"/>
            </a:lvl5pPr>
            <a:lvl6pPr marL="2285909" indent="0">
              <a:buNone/>
              <a:defRPr sz="1600" b="1"/>
            </a:lvl6pPr>
            <a:lvl7pPr marL="2743090" indent="0">
              <a:buNone/>
              <a:defRPr sz="1600" b="1"/>
            </a:lvl7pPr>
            <a:lvl8pPr marL="3200272" indent="0">
              <a:buNone/>
              <a:defRPr sz="1600" b="1"/>
            </a:lvl8pPr>
            <a:lvl9pPr marL="3657454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63">
              <a:defRPr/>
            </a:pPr>
            <a:endParaRPr lang="vi-V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63">
              <a:defRPr/>
            </a:pPr>
            <a:endParaRPr lang="vi-V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63">
              <a:defRPr/>
            </a:pPr>
            <a:fld id="{51C3AF7D-8C5A-415F-B199-D14213236F37}" type="slidenum">
              <a:rPr lang="vi-VN" altLang="en-US" smtClean="0">
                <a:solidFill>
                  <a:prstClr val="black">
                    <a:tint val="75000"/>
                  </a:prstClr>
                </a:solidFill>
              </a:rPr>
              <a:pPr defTabSz="914363">
                <a:defRPr/>
              </a:pPr>
              <a:t>‹#›</a:t>
            </a:fld>
            <a:endParaRPr lang="vi-V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357451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63">
              <a:defRPr/>
            </a:pPr>
            <a:endParaRPr lang="vi-V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63">
              <a:defRPr/>
            </a:pPr>
            <a:endParaRPr lang="vi-V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63">
              <a:defRPr/>
            </a:pPr>
            <a:fld id="{51C3AF7D-8C5A-415F-B199-D14213236F37}" type="slidenum">
              <a:rPr lang="vi-VN" altLang="en-US" smtClean="0">
                <a:solidFill>
                  <a:prstClr val="black">
                    <a:tint val="75000"/>
                  </a:prstClr>
                </a:solidFill>
              </a:rPr>
              <a:pPr defTabSz="914363">
                <a:defRPr/>
              </a:pPr>
              <a:t>‹#›</a:t>
            </a:fld>
            <a:endParaRPr lang="vi-V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324203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63">
              <a:defRPr/>
            </a:pPr>
            <a:endParaRPr lang="vi-V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63">
              <a:defRPr/>
            </a:pPr>
            <a:endParaRPr lang="vi-V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63">
              <a:defRPr/>
            </a:pPr>
            <a:fld id="{51C3AF7D-8C5A-415F-B199-D14213236F37}" type="slidenum">
              <a:rPr lang="vi-VN" altLang="en-US" smtClean="0">
                <a:solidFill>
                  <a:prstClr val="black">
                    <a:tint val="75000"/>
                  </a:prstClr>
                </a:solidFill>
              </a:rPr>
              <a:pPr defTabSz="914363">
                <a:defRPr/>
              </a:pPr>
              <a:t>‹#›</a:t>
            </a:fld>
            <a:endParaRPr lang="vi-V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28468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2" indent="0">
              <a:buNone/>
              <a:defRPr sz="1400"/>
            </a:lvl2pPr>
            <a:lvl3pPr marL="914363" indent="0">
              <a:buNone/>
              <a:defRPr sz="1200"/>
            </a:lvl3pPr>
            <a:lvl4pPr marL="1371545" indent="0">
              <a:buNone/>
              <a:defRPr sz="1000"/>
            </a:lvl4pPr>
            <a:lvl5pPr marL="1828727" indent="0">
              <a:buNone/>
              <a:defRPr sz="1000"/>
            </a:lvl5pPr>
            <a:lvl6pPr marL="2285909" indent="0">
              <a:buNone/>
              <a:defRPr sz="1000"/>
            </a:lvl6pPr>
            <a:lvl7pPr marL="2743090" indent="0">
              <a:buNone/>
              <a:defRPr sz="1000"/>
            </a:lvl7pPr>
            <a:lvl8pPr marL="3200272" indent="0">
              <a:buNone/>
              <a:defRPr sz="1000"/>
            </a:lvl8pPr>
            <a:lvl9pPr marL="3657454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63">
              <a:defRPr/>
            </a:pPr>
            <a:endParaRPr lang="vi-V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63">
              <a:defRPr/>
            </a:pPr>
            <a:endParaRPr lang="vi-V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63">
              <a:defRPr/>
            </a:pPr>
            <a:fld id="{51C3AF7D-8C5A-415F-B199-D14213236F37}" type="slidenum">
              <a:rPr lang="vi-VN" altLang="en-US" smtClean="0">
                <a:solidFill>
                  <a:prstClr val="black">
                    <a:tint val="75000"/>
                  </a:prstClr>
                </a:solidFill>
              </a:rPr>
              <a:pPr defTabSz="914363">
                <a:defRPr/>
              </a:pPr>
              <a:t>‹#›</a:t>
            </a:fld>
            <a:endParaRPr lang="vi-V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93200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87E53D-8FAA-4C2D-8746-82CE0FF508E3}" type="datetimeFigureOut">
              <a:rPr lang="en-US" smtClean="0"/>
              <a:t>8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128A7-0146-4B82-92F1-464EE24866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653825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182" indent="0">
              <a:buNone/>
              <a:defRPr sz="2800"/>
            </a:lvl2pPr>
            <a:lvl3pPr marL="914363" indent="0">
              <a:buNone/>
              <a:defRPr sz="2400"/>
            </a:lvl3pPr>
            <a:lvl4pPr marL="1371545" indent="0">
              <a:buNone/>
              <a:defRPr sz="2000"/>
            </a:lvl4pPr>
            <a:lvl5pPr marL="1828727" indent="0">
              <a:buNone/>
              <a:defRPr sz="2000"/>
            </a:lvl5pPr>
            <a:lvl6pPr marL="2285909" indent="0">
              <a:buNone/>
              <a:defRPr sz="2000"/>
            </a:lvl6pPr>
            <a:lvl7pPr marL="2743090" indent="0">
              <a:buNone/>
              <a:defRPr sz="2000"/>
            </a:lvl7pPr>
            <a:lvl8pPr marL="3200272" indent="0">
              <a:buNone/>
              <a:defRPr sz="2000"/>
            </a:lvl8pPr>
            <a:lvl9pPr marL="3657454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2" indent="0">
              <a:buNone/>
              <a:defRPr sz="1400"/>
            </a:lvl2pPr>
            <a:lvl3pPr marL="914363" indent="0">
              <a:buNone/>
              <a:defRPr sz="1200"/>
            </a:lvl3pPr>
            <a:lvl4pPr marL="1371545" indent="0">
              <a:buNone/>
              <a:defRPr sz="1000"/>
            </a:lvl4pPr>
            <a:lvl5pPr marL="1828727" indent="0">
              <a:buNone/>
              <a:defRPr sz="1000"/>
            </a:lvl5pPr>
            <a:lvl6pPr marL="2285909" indent="0">
              <a:buNone/>
              <a:defRPr sz="1000"/>
            </a:lvl6pPr>
            <a:lvl7pPr marL="2743090" indent="0">
              <a:buNone/>
              <a:defRPr sz="1000"/>
            </a:lvl7pPr>
            <a:lvl8pPr marL="3200272" indent="0">
              <a:buNone/>
              <a:defRPr sz="1000"/>
            </a:lvl8pPr>
            <a:lvl9pPr marL="3657454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63">
              <a:defRPr/>
            </a:pPr>
            <a:endParaRPr lang="vi-V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63">
              <a:defRPr/>
            </a:pPr>
            <a:endParaRPr lang="vi-V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63">
              <a:defRPr/>
            </a:pPr>
            <a:fld id="{51C3AF7D-8C5A-415F-B199-D14213236F37}" type="slidenum">
              <a:rPr lang="vi-VN" altLang="en-US" smtClean="0">
                <a:solidFill>
                  <a:prstClr val="black">
                    <a:tint val="75000"/>
                  </a:prstClr>
                </a:solidFill>
              </a:rPr>
              <a:pPr defTabSz="914363">
                <a:defRPr/>
              </a:pPr>
              <a:t>‹#›</a:t>
            </a:fld>
            <a:endParaRPr lang="vi-V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578264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63">
              <a:defRPr/>
            </a:pPr>
            <a:endParaRPr lang="vi-V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63">
              <a:defRPr/>
            </a:pPr>
            <a:endParaRPr lang="vi-V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63">
              <a:defRPr/>
            </a:pPr>
            <a:fld id="{51C3AF7D-8C5A-415F-B199-D14213236F37}" type="slidenum">
              <a:rPr lang="vi-VN" altLang="en-US" smtClean="0">
                <a:solidFill>
                  <a:prstClr val="black">
                    <a:tint val="75000"/>
                  </a:prstClr>
                </a:solidFill>
              </a:rPr>
              <a:pPr defTabSz="914363">
                <a:defRPr/>
              </a:pPr>
              <a:t>‹#›</a:t>
            </a:fld>
            <a:endParaRPr lang="vi-V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839447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63">
              <a:defRPr/>
            </a:pPr>
            <a:endParaRPr lang="vi-V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63">
              <a:defRPr/>
            </a:pPr>
            <a:endParaRPr lang="vi-V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63">
              <a:defRPr/>
            </a:pPr>
            <a:fld id="{51C3AF7D-8C5A-415F-B199-D14213236F37}" type="slidenum">
              <a:rPr lang="vi-VN" altLang="en-US" smtClean="0">
                <a:solidFill>
                  <a:prstClr val="black">
                    <a:tint val="75000"/>
                  </a:prstClr>
                </a:solidFill>
              </a:rPr>
              <a:pPr defTabSz="914363">
                <a:defRPr/>
              </a:pPr>
              <a:t>‹#›</a:t>
            </a:fld>
            <a:endParaRPr lang="vi-V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156038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8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63">
              <a:defRPr/>
            </a:pPr>
            <a:endParaRPr lang="vi-V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63">
              <a:defRPr/>
            </a:pPr>
            <a:endParaRPr lang="vi-V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63">
              <a:defRPr/>
            </a:pPr>
            <a:fld id="{51C3AF7D-8C5A-415F-B199-D14213236F37}" type="slidenum">
              <a:rPr lang="vi-VN" altLang="en-US" smtClean="0">
                <a:solidFill>
                  <a:prstClr val="black">
                    <a:tint val="75000"/>
                  </a:prstClr>
                </a:solidFill>
              </a:rPr>
              <a:pPr defTabSz="914363">
                <a:defRPr/>
              </a:pPr>
              <a:t>‹#›</a:t>
            </a:fld>
            <a:endParaRPr lang="vi-V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8933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8"/>
            <a:ext cx="10972800" cy="5851525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76197" tIns="38098" rIns="76197" bIns="38098" numCol="1" anchor="t" anchorCtr="0" compatLnSpc="1"/>
          <a:lstStyle>
            <a:lvl1pPr>
              <a:defRPr/>
            </a:lvl1pPr>
          </a:lstStyle>
          <a:p>
            <a:pPr defTabSz="914363"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76197" tIns="38098" rIns="76197" bIns="38098" numCol="1" anchor="t" anchorCtr="0" compatLnSpc="1"/>
          <a:lstStyle>
            <a:lvl1pPr>
              <a:defRPr/>
            </a:lvl1pPr>
          </a:lstStyle>
          <a:p>
            <a:pPr defTabSz="914363"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76197" tIns="38098" rIns="76197" bIns="38098" numCol="1" anchor="t" anchorCtr="0" compatLnSpc="1"/>
          <a:lstStyle>
            <a:lvl1pPr>
              <a:defRPr/>
            </a:lvl1pPr>
          </a:lstStyle>
          <a:p>
            <a:pPr defTabSz="914363">
              <a:defRPr/>
            </a:pPr>
            <a:fld id="{3B15F0DA-781C-4565-95EB-43B091673D64}" type="slidenum">
              <a:rPr lang="en-US" altLang="en-US" smtClean="0">
                <a:solidFill>
                  <a:prstClr val="black">
                    <a:tint val="75000"/>
                  </a:prstClr>
                </a:solidFill>
              </a:rPr>
              <a:pPr defTabSz="914363">
                <a:defRPr/>
              </a:pPr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6334953"/>
      </p:ext>
    </p:extLst>
  </p:cSld>
  <p:clrMapOvr>
    <a:masterClrMapping/>
  </p:clrMapOvr>
  <p:transition spd="slow"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87E53D-8FAA-4C2D-8746-82CE0FF508E3}" type="datetimeFigureOut">
              <a:rPr lang="en-US" smtClean="0"/>
              <a:t>8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128A7-0146-4B82-92F1-464EE24866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42921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87E53D-8FAA-4C2D-8746-82CE0FF508E3}" type="datetimeFigureOut">
              <a:rPr lang="en-US" smtClean="0"/>
              <a:t>8/2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128A7-0146-4B82-92F1-464EE24866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23164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87E53D-8FAA-4C2D-8746-82CE0FF508E3}" type="datetimeFigureOut">
              <a:rPr lang="en-US" smtClean="0"/>
              <a:t>8/2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128A7-0146-4B82-92F1-464EE24866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92234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87E53D-8FAA-4C2D-8746-82CE0FF508E3}" type="datetimeFigureOut">
              <a:rPr lang="en-US" smtClean="0"/>
              <a:t>8/2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128A7-0146-4B82-92F1-464EE24866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99485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87E53D-8FAA-4C2D-8746-82CE0FF508E3}" type="datetimeFigureOut">
              <a:rPr lang="en-US" smtClean="0"/>
              <a:t>8/2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128A7-0146-4B82-92F1-464EE24866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84384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87E53D-8FAA-4C2D-8746-82CE0FF508E3}" type="datetimeFigureOut">
              <a:rPr lang="en-US" smtClean="0"/>
              <a:t>8/2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128A7-0146-4B82-92F1-464EE24866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20907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87E53D-8FAA-4C2D-8746-82CE0FF508E3}" type="datetimeFigureOut">
              <a:rPr lang="en-US" smtClean="0"/>
              <a:t>8/2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128A7-0146-4B82-92F1-464EE24866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71374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87E53D-8FAA-4C2D-8746-82CE0FF508E3}" type="datetimeFigureOut">
              <a:rPr lang="en-US" smtClean="0"/>
              <a:t>8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3128A7-0146-4B82-92F1-464EE24866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88192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76197" tIns="38098" rIns="76197" bIns="38098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76197" tIns="38098" rIns="76197" bIns="38098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76197" tIns="38098" rIns="76197" bIns="38098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363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76197" tIns="38098" rIns="76197" bIns="38098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363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76197" tIns="38098" rIns="76197" bIns="38098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363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51C3AF7D-8C5A-415F-B199-D14213236F37}" type="slidenum">
              <a:rPr lang="vi-VN" altLang="en-US" smtClean="0">
                <a:solidFill>
                  <a:prstClr val="black">
                    <a:tint val="75000"/>
                  </a:prstClr>
                </a:solidFill>
              </a:rPr>
              <a:pPr defTabSz="914363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7935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hf sldNum="0" hdr="0" ftr="0" dt="0"/>
  <p:txStyles>
    <p:titleStyle>
      <a:lvl1pPr algn="l" defTabSz="914363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1" indent="-228591" algn="l" defTabSz="914363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73" indent="-228591" algn="l" defTabSz="91436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54" indent="-228591" algn="l" defTabSz="91436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36" indent="-228591" algn="l" defTabSz="91436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18" indent="-228591" algn="l" defTabSz="91436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499" indent="-228591" algn="l" defTabSz="91436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681" indent="-228591" algn="l" defTabSz="91436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863" indent="-228591" algn="l" defTabSz="91436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045" indent="-228591" algn="l" defTabSz="91436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2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63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45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27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09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090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272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454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35.wmf"/><Relationship Id="rId18" Type="http://schemas.openxmlformats.org/officeDocument/2006/relationships/image" Target="../media/image39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15.bin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23.xml"/><Relationship Id="rId16" Type="http://schemas.openxmlformats.org/officeDocument/2006/relationships/image" Target="../media/image36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11" Type="http://schemas.openxmlformats.org/officeDocument/2006/relationships/oleObject" Target="../embeddings/oleObject14.bin"/><Relationship Id="rId5" Type="http://schemas.openxmlformats.org/officeDocument/2006/relationships/image" Target="../media/image38.png"/><Relationship Id="rId15" Type="http://schemas.openxmlformats.org/officeDocument/2006/relationships/oleObject" Target="../embeddings/oleObject17.bin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37.GIF"/><Relationship Id="rId9" Type="http://schemas.openxmlformats.org/officeDocument/2006/relationships/oleObject" Target="../embeddings/oleObject12.bin"/><Relationship Id="rId14" Type="http://schemas.openxmlformats.org/officeDocument/2006/relationships/oleObject" Target="../embeddings/oleObject1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23.bin"/><Relationship Id="rId3" Type="http://schemas.openxmlformats.org/officeDocument/2006/relationships/image" Target="../media/image47.jpg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44.wmf"/><Relationship Id="rId4" Type="http://schemas.openxmlformats.org/officeDocument/2006/relationships/image" Target="../media/image41.png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4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8.jp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9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51.png"/><Relationship Id="rId7" Type="http://schemas.openxmlformats.org/officeDocument/2006/relationships/diagramColors" Target="../diagrams/colors1.xml"/><Relationship Id="rId2" Type="http://schemas.openxmlformats.org/officeDocument/2006/relationships/image" Target="../media/image50.jpg"/><Relationship Id="rId1" Type="http://schemas.openxmlformats.org/officeDocument/2006/relationships/slideLayout" Target="../slideLayouts/slideLayout2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Relationship Id="rId9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6.emf"/><Relationship Id="rId18" Type="http://schemas.openxmlformats.org/officeDocument/2006/relationships/oleObject" Target="../embeddings/oleObject8.bin"/><Relationship Id="rId3" Type="http://schemas.openxmlformats.org/officeDocument/2006/relationships/image" Target="../media/image21.PNG"/><Relationship Id="rId21" Type="http://schemas.openxmlformats.org/officeDocument/2006/relationships/image" Target="../media/image20.emf"/><Relationship Id="rId7" Type="http://schemas.openxmlformats.org/officeDocument/2006/relationships/image" Target="../media/image13.e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8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5.emf"/><Relationship Id="rId5" Type="http://schemas.openxmlformats.org/officeDocument/2006/relationships/image" Target="../media/image12.wmf"/><Relationship Id="rId15" Type="http://schemas.openxmlformats.org/officeDocument/2006/relationships/image" Target="../media/image17.e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9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4.emf"/><Relationship Id="rId1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689466" y="1896067"/>
            <a:ext cx="701403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smtClean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ÔN TẬP CHƯƠNG IV</a:t>
            </a:r>
            <a:endParaRPr lang="en-US" sz="5400" b="1" cap="none" spc="0">
              <a:ln w="0"/>
              <a:solidFill>
                <a:srgbClr val="FF0000"/>
              </a:solidFill>
              <a:effectLst>
                <a:reflection blurRad="6350" stA="53000" endA="300" endPos="35500" dir="5400000" sy="-9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2717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827314" y="875228"/>
            <a:ext cx="9596846" cy="25699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6. Hình vuông có cạnh 10 cm thì chu vi của nó là:</a:t>
            </a:r>
            <a:endParaRPr lang="en-US" sz="280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7200">
              <a:lnSpc>
                <a:spcPct val="115000"/>
              </a:lnSpc>
              <a:spcAft>
                <a:spcPts val="0"/>
              </a:spcAft>
            </a:pP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A. 100 cm</a:t>
            </a:r>
            <a:r>
              <a:rPr lang="nl-NL" sz="2800" baseline="300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				</a:t>
            </a:r>
          </a:p>
          <a:p>
            <a:pPr indent="457200">
              <a:lnSpc>
                <a:spcPct val="115000"/>
              </a:lnSpc>
              <a:spcAft>
                <a:spcPts val="0"/>
              </a:spcAft>
            </a:pP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B. 40 cm</a:t>
            </a:r>
            <a:endParaRPr lang="en-US" sz="280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C. 40 cm</a:t>
            </a:r>
            <a:r>
              <a:rPr lang="nl-NL" sz="2800" baseline="300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				</a:t>
            </a: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D. 80 cm</a:t>
            </a:r>
            <a:endParaRPr lang="en-US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Oval 3"/>
          <p:cNvSpPr/>
          <p:nvPr/>
        </p:nvSpPr>
        <p:spPr>
          <a:xfrm>
            <a:off x="1619794" y="1846686"/>
            <a:ext cx="627017" cy="627017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2797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21000" b="-2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70113" y="846582"/>
            <a:ext cx="11621589" cy="30654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7. Hình chữ nhật có diện tích 800 m</a:t>
            </a:r>
            <a:r>
              <a:rPr lang="nl-NL" sz="2800" baseline="300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độ dài một cạnh là 40 m thì chu vi của nó là:</a:t>
            </a:r>
            <a:endParaRPr lang="en-US" sz="280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A. 100 m					</a:t>
            </a: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nl-NL" sz="280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B.</a:t>
            </a: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60 m</a:t>
            </a:r>
            <a:endParaRPr lang="en-US" sz="280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C. 120 m					</a:t>
            </a: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D. 1600 m</a:t>
            </a:r>
            <a:endParaRPr lang="en-US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Oval 3"/>
          <p:cNvSpPr/>
          <p:nvPr/>
        </p:nvSpPr>
        <p:spPr>
          <a:xfrm>
            <a:off x="1162594" y="2800275"/>
            <a:ext cx="627017" cy="627017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4985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21000" b="-2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65610" y="1992061"/>
            <a:ext cx="11804469" cy="30654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8. Hình thoi có độ dài hai đường chéo lần lượt là 6 cm, 8 cm thì diện tích của nó là:</a:t>
            </a:r>
            <a:endParaRPr lang="en-US" sz="280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48 cm</a:t>
            </a:r>
            <a:r>
              <a:rPr lang="nl-NL" sz="2800" baseline="300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				</a:t>
            </a: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. 14 cm</a:t>
            </a:r>
            <a:r>
              <a:rPr lang="nl-NL" sz="2800" baseline="300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endParaRPr lang="en-US" sz="280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C. 7 cm</a:t>
            </a:r>
            <a:r>
              <a:rPr lang="nl-NL" sz="2800" baseline="300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				</a:t>
            </a: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. 24 cm</a:t>
            </a:r>
            <a:r>
              <a:rPr lang="nl-NL" sz="2800" baseline="300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endParaRPr lang="en-US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Oval 3"/>
          <p:cNvSpPr/>
          <p:nvPr/>
        </p:nvSpPr>
        <p:spPr>
          <a:xfrm>
            <a:off x="1031965" y="4430499"/>
            <a:ext cx="627017" cy="627017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2456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65760" y="807394"/>
            <a:ext cx="11720223" cy="30654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9. Hình bình hành có độ dài một cạnh bằng 10 cm và chiều cao tương ứng bằng 5 cm thì diện tích của hình bình hành đó là:</a:t>
            </a:r>
            <a:endParaRPr lang="en-US" sz="280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50 cm					</a:t>
            </a: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. 50 cm</a:t>
            </a:r>
            <a:r>
              <a:rPr lang="nl-NL" sz="2800" baseline="300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endParaRPr lang="en-US" sz="280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C. 25 cm</a:t>
            </a:r>
            <a:r>
              <a:rPr lang="nl-NL" sz="2800" baseline="300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				</a:t>
            </a: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. 30 cm</a:t>
            </a:r>
            <a:r>
              <a:rPr lang="nl-NL" sz="2800" baseline="300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endParaRPr lang="en-US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Oval 2"/>
          <p:cNvSpPr/>
          <p:nvPr/>
        </p:nvSpPr>
        <p:spPr>
          <a:xfrm>
            <a:off x="1108261" y="2266118"/>
            <a:ext cx="627017" cy="627017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535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98782" y="757415"/>
            <a:ext cx="11993217" cy="30654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0. Hình thang cân có độ dài hai đáy lần lượt là 4 cm, 10 cm và chiều cao bằng 4 cm thì diện tích của hình thang cân đó là: </a:t>
            </a:r>
            <a:endParaRPr lang="en-US" sz="280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14 cm</a:t>
            </a:r>
            <a:r>
              <a:rPr lang="nl-NL" sz="2800" baseline="300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				</a:t>
            </a: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. 56 cm</a:t>
            </a:r>
            <a:r>
              <a:rPr lang="nl-NL" sz="2800" baseline="300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endParaRPr lang="en-US" sz="280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C. 28 cm</a:t>
            </a:r>
            <a:r>
              <a:rPr lang="nl-NL" sz="2800" baseline="300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				</a:t>
            </a: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. 160 cm</a:t>
            </a:r>
            <a:r>
              <a:rPr lang="nl-NL" sz="2800" baseline="300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endParaRPr lang="en-US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Oval 3"/>
          <p:cNvSpPr/>
          <p:nvPr/>
        </p:nvSpPr>
        <p:spPr>
          <a:xfrm>
            <a:off x="949235" y="2703439"/>
            <a:ext cx="627017" cy="627017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430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/>
          <p:nvPr/>
        </p:nvSpPr>
        <p:spPr>
          <a:xfrm>
            <a:off x="1559560" y="74297"/>
            <a:ext cx="4502150" cy="565785"/>
          </a:xfrm>
          <a:prstGeom prst="rect">
            <a:avLst/>
          </a:prstGeom>
          <a:solidFill>
            <a:srgbClr val="F4FDA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76194" tIns="38097" rIns="76194" bIns="38097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defTabSz="1088430" eaLnBrk="1" hangingPunct="1">
              <a:spcBef>
                <a:spcPct val="0"/>
              </a:spcBef>
              <a:buNone/>
            </a:pPr>
            <a:endParaRPr lang="en-US" altLang="en-US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748" name="Text Box 89"/>
          <p:cNvSpPr txBox="1"/>
          <p:nvPr/>
        </p:nvSpPr>
        <p:spPr>
          <a:xfrm>
            <a:off x="1559560" y="1383985"/>
            <a:ext cx="1943100" cy="446276"/>
          </a:xfrm>
          <a:prstGeom prst="rect">
            <a:avLst/>
          </a:prstGeom>
          <a:noFill/>
          <a:ln w="9525">
            <a:noFill/>
          </a:ln>
        </p:spPr>
        <p:txBody>
          <a:bodyPr lIns="76194" tIns="38097" rIns="76194" bIns="38097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defTabSz="1088430" eaLnBrk="1" hangingPunct="1">
              <a:spcBef>
                <a:spcPct val="50000"/>
              </a:spcBef>
              <a:buNone/>
            </a:pPr>
            <a:r>
              <a:rPr lang="vi-VN" altLang="en-US" sz="240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2400" b="1" u="sng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240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vi-VN" sz="240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28</a:t>
            </a:r>
            <a:r>
              <a:rPr lang="vi-VN" altLang="en-US" sz="240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altLang="en-US" sz="2400" b="1" u="sng" dirty="0">
              <a:solidFill>
                <a:srgbClr val="00B05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749" name="Rectangle 92"/>
          <p:cNvSpPr/>
          <p:nvPr/>
        </p:nvSpPr>
        <p:spPr>
          <a:xfrm>
            <a:off x="1524002" y="-256477"/>
            <a:ext cx="153935" cy="512958"/>
          </a:xfrm>
          <a:prstGeom prst="rect">
            <a:avLst/>
          </a:prstGeom>
          <a:noFill/>
          <a:ln w="9525">
            <a:noFill/>
          </a:ln>
        </p:spPr>
        <p:txBody>
          <a:bodyPr wrap="none" lIns="76194" tIns="38097" rIns="76194" bIns="38097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defTabSz="1088430" eaLnBrk="1" hangingPunct="1">
              <a:spcBef>
                <a:spcPct val="0"/>
              </a:spcBef>
              <a:buNone/>
            </a:pPr>
            <a:endParaRPr lang="en-US" altLang="en-US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750" name="Rectangle 94"/>
          <p:cNvSpPr/>
          <p:nvPr/>
        </p:nvSpPr>
        <p:spPr>
          <a:xfrm>
            <a:off x="1524002" y="-256477"/>
            <a:ext cx="153935" cy="512958"/>
          </a:xfrm>
          <a:prstGeom prst="rect">
            <a:avLst/>
          </a:prstGeom>
          <a:noFill/>
          <a:ln w="9525">
            <a:noFill/>
          </a:ln>
        </p:spPr>
        <p:txBody>
          <a:bodyPr wrap="none" lIns="76194" tIns="38097" rIns="76194" bIns="38097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defTabSz="1088430" eaLnBrk="1" hangingPunct="1">
              <a:spcBef>
                <a:spcPct val="0"/>
              </a:spcBef>
              <a:buNone/>
            </a:pPr>
            <a:endParaRPr lang="en-US" altLang="en-US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751" name="Rectangle 96"/>
          <p:cNvSpPr/>
          <p:nvPr/>
        </p:nvSpPr>
        <p:spPr>
          <a:xfrm>
            <a:off x="1524002" y="-256477"/>
            <a:ext cx="153935" cy="512958"/>
          </a:xfrm>
          <a:prstGeom prst="rect">
            <a:avLst/>
          </a:prstGeom>
          <a:noFill/>
          <a:ln w="9525">
            <a:noFill/>
          </a:ln>
        </p:spPr>
        <p:txBody>
          <a:bodyPr wrap="none" lIns="76194" tIns="38097" rIns="76194" bIns="38097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defTabSz="1088430" eaLnBrk="1" hangingPunct="1">
              <a:spcBef>
                <a:spcPct val="0"/>
              </a:spcBef>
              <a:buNone/>
            </a:pPr>
            <a:endParaRPr lang="en-US" altLang="en-US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1609" name="Picture 105" descr="AG00217_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85288" y="-25398"/>
            <a:ext cx="1382712" cy="12223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1754" name="Rectangle 25"/>
          <p:cNvSpPr/>
          <p:nvPr/>
        </p:nvSpPr>
        <p:spPr>
          <a:xfrm>
            <a:off x="115572" y="102870"/>
            <a:ext cx="7496175" cy="512958"/>
          </a:xfrm>
          <a:prstGeom prst="rect">
            <a:avLst/>
          </a:prstGeom>
          <a:noFill/>
          <a:ln w="9525">
            <a:noFill/>
          </a:ln>
        </p:spPr>
        <p:txBody>
          <a:bodyPr wrap="square" lIns="76194" tIns="38097" rIns="76194" bIns="38097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defTabSz="1088430">
              <a:spcBef>
                <a:spcPct val="0"/>
              </a:spcBef>
              <a:buNone/>
            </a:pPr>
            <a:r>
              <a:rPr lang="en-US" altLang="nl-NL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sp>
        <p:nvSpPr>
          <p:cNvPr id="31755" name="Line 87"/>
          <p:cNvSpPr/>
          <p:nvPr/>
        </p:nvSpPr>
        <p:spPr>
          <a:xfrm>
            <a:off x="6096002" y="1844677"/>
            <a:ext cx="23495" cy="4928235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" name="Rectangle 2"/>
          <p:cNvSpPr>
            <a:spLocks noChangeArrowheads="1"/>
          </p:cNvSpPr>
          <p:nvPr/>
        </p:nvSpPr>
        <p:spPr bwMode="auto">
          <a:xfrm>
            <a:off x="1636078" y="1844675"/>
            <a:ext cx="4237038" cy="11541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6194" tIns="38097" rIns="76194" bIns="38097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defTabSz="1088430">
              <a:spcBef>
                <a:spcPct val="0"/>
              </a:spcBef>
              <a:buNone/>
            </a:pPr>
            <a:r>
              <a:rPr lang="en-US" altLang="en-US" sz="23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 đếm xem trong hình bên có bao nhiêu hình vuông, bao nhiêu hình chữ nhật</a:t>
            </a:r>
            <a:endParaRPr lang="vi-VN" altLang="en-US" sz="23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Text Box 1"/>
          <p:cNvSpPr txBox="1"/>
          <p:nvPr/>
        </p:nvSpPr>
        <p:spPr>
          <a:xfrm>
            <a:off x="1553211" y="751205"/>
            <a:ext cx="4383138" cy="512958"/>
          </a:xfrm>
          <a:prstGeom prst="rect">
            <a:avLst/>
          </a:prstGeom>
          <a:noFill/>
        </p:spPr>
        <p:txBody>
          <a:bodyPr wrap="none" lIns="76194" tIns="38097" rIns="76194" bIns="38097" rtlCol="0" anchor="t">
            <a:spAutoFit/>
          </a:bodyPr>
          <a:lstStyle/>
          <a:p>
            <a:pPr defTabSz="108843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ạng 1</a:t>
            </a: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: Nhận biết các hình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sz="half" idx="1"/>
          </p:nvPr>
        </p:nvPicPr>
        <p:blipFill>
          <a:blip r:embed="rId5"/>
          <a:stretch>
            <a:fillRect/>
          </a:stretch>
        </p:blipFill>
        <p:spPr>
          <a:xfrm>
            <a:off x="3648075" y="2924812"/>
            <a:ext cx="1855470" cy="1825625"/>
          </a:xfrm>
          <a:prstGeom prst="rect">
            <a:avLst/>
          </a:prstGeom>
        </p:spPr>
      </p:pic>
      <p:graphicFrame>
        <p:nvGraphicFramePr>
          <p:cNvPr id="7" name="Content Placeholder 6"/>
          <p:cNvGraphicFramePr>
            <a:graphicFrameLocks noGrp="1"/>
          </p:cNvGraphicFramePr>
          <p:nvPr>
            <p:ph sz="quarter" idx="2"/>
          </p:nvPr>
        </p:nvGraphicFramePr>
        <p:xfrm>
          <a:off x="3696229" y="3012282"/>
          <a:ext cx="1731698" cy="1711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r:id="rId6" imgW="558800" imgH="552450" progId="Paint.Picture">
                  <p:embed/>
                </p:oleObj>
              </mc:Choice>
              <mc:Fallback>
                <p:oleObj r:id="rId6" imgW="558800" imgH="552450" progId="Paint.Picture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96229" y="3012282"/>
                        <a:ext cx="1731698" cy="17118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Content Placeholder 9"/>
          <p:cNvGraphicFramePr>
            <a:graphicFrameLocks noGrp="1"/>
          </p:cNvGraphicFramePr>
          <p:nvPr>
            <p:ph sz="quarter" idx="3"/>
          </p:nvPr>
        </p:nvGraphicFramePr>
        <p:xfrm>
          <a:off x="3726658" y="3857625"/>
          <a:ext cx="867833" cy="858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r:id="rId8" imgW="558800" imgH="552450" progId="Paint.Picture">
                  <p:embed/>
                </p:oleObj>
              </mc:Choice>
              <mc:Fallback>
                <p:oleObj r:id="rId8" imgW="558800" imgH="552450" progId="Paint.Picture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26658" y="3857625"/>
                        <a:ext cx="867833" cy="8585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/>
          <p:nvPr/>
        </p:nvGraphicFramePr>
        <p:xfrm>
          <a:off x="3736975" y="3018790"/>
          <a:ext cx="847090" cy="836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r:id="rId9" imgW="558800" imgH="552450" progId="Paint.Picture">
                  <p:embed/>
                </p:oleObj>
              </mc:Choice>
              <mc:Fallback>
                <p:oleObj r:id="rId9" imgW="558800" imgH="552450" progId="Paint.Picture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36975" y="3018790"/>
                        <a:ext cx="847090" cy="836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/>
          <p:nvPr/>
        </p:nvGraphicFramePr>
        <p:xfrm>
          <a:off x="4580892" y="3882392"/>
          <a:ext cx="846455" cy="869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r:id="rId10" imgW="558800" imgH="552450" progId="Paint.Picture">
                  <p:embed/>
                </p:oleObj>
              </mc:Choice>
              <mc:Fallback>
                <p:oleObj r:id="rId10" imgW="558800" imgH="552450" progId="Paint.Picture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80892" y="3882392"/>
                        <a:ext cx="846455" cy="869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/>
          <p:nvPr/>
        </p:nvGraphicFramePr>
        <p:xfrm>
          <a:off x="4584065" y="3020062"/>
          <a:ext cx="843280" cy="840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r:id="rId11" imgW="558800" imgH="552450" progId="Paint.Picture">
                  <p:embed/>
                </p:oleObj>
              </mc:Choice>
              <mc:Fallback>
                <p:oleObj r:id="rId11" imgW="558800" imgH="552450" progId="Paint.Picture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84065" y="3020062"/>
                        <a:ext cx="843280" cy="840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/>
          <p:nvPr/>
        </p:nvGraphicFramePr>
        <p:xfrm>
          <a:off x="3726815" y="3035300"/>
          <a:ext cx="1637030" cy="783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r:id="rId12" imgW="1104900" imgH="546100" progId="Paint.Picture">
                  <p:embed/>
                </p:oleObj>
              </mc:Choice>
              <mc:Fallback>
                <p:oleObj r:id="rId12" imgW="1104900" imgH="546100" progId="Paint.Picture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26815" y="3035300"/>
                        <a:ext cx="1637030" cy="783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/>
          <p:nvPr/>
        </p:nvGraphicFramePr>
        <p:xfrm>
          <a:off x="3723007" y="3810635"/>
          <a:ext cx="169100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r:id="rId14" imgW="1104900" imgH="546100" progId="Paint.Picture">
                  <p:embed/>
                </p:oleObj>
              </mc:Choice>
              <mc:Fallback>
                <p:oleObj r:id="rId14" imgW="1104900" imgH="546100" progId="Paint.Picture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23007" y="3810635"/>
                        <a:ext cx="1691005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/>
          <p:nvPr/>
        </p:nvGraphicFramePr>
        <p:xfrm>
          <a:off x="3736975" y="2997200"/>
          <a:ext cx="861060" cy="1685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r:id="rId15" imgW="527050" imgH="939800" progId="Paint.Picture">
                  <p:embed/>
                </p:oleObj>
              </mc:Choice>
              <mc:Fallback>
                <p:oleObj r:id="rId15" imgW="527050" imgH="939800" progId="Paint.Picture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736975" y="2997200"/>
                        <a:ext cx="861060" cy="1685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/>
          <p:nvPr/>
        </p:nvGraphicFramePr>
        <p:xfrm>
          <a:off x="4580890" y="3015617"/>
          <a:ext cx="833120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r:id="rId17" imgW="527050" imgH="939800" progId="Paint.Picture">
                  <p:embed/>
                </p:oleObj>
              </mc:Choice>
              <mc:Fallback>
                <p:oleObj r:id="rId17" imgW="527050" imgH="939800" progId="Paint.Picture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80890" y="3015617"/>
                        <a:ext cx="833120" cy="172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26"/>
          <p:cNvSpPr txBox="1"/>
          <p:nvPr/>
        </p:nvSpPr>
        <p:spPr>
          <a:xfrm>
            <a:off x="6240145" y="1384301"/>
            <a:ext cx="1317402" cy="446276"/>
          </a:xfrm>
          <a:prstGeom prst="rect">
            <a:avLst/>
          </a:prstGeom>
          <a:noFill/>
        </p:spPr>
        <p:txBody>
          <a:bodyPr wrap="none" lIns="76194" tIns="38097" rIns="76194" bIns="38097" rtlCol="0" anchor="t">
            <a:spAutoFit/>
          </a:bodyPr>
          <a:lstStyle/>
          <a:p>
            <a:pPr defTabSz="1088430" fontAlgn="base">
              <a:spcBef>
                <a:spcPct val="50000"/>
              </a:spcBef>
              <a:spcAft>
                <a:spcPct val="0"/>
              </a:spcAft>
            </a:pPr>
            <a:r>
              <a:rPr lang="vi-VN" altLang="en-US" sz="240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vi-VN" altLang="en-US" sz="2400" b="1" u="sng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à</a:t>
            </a:r>
            <a:r>
              <a:rPr lang="vi-VN" altLang="en-US" sz="240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 </a:t>
            </a:r>
            <a:r>
              <a:rPr lang="en-US" altLang="vi-VN" sz="240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.29</a:t>
            </a:r>
            <a:r>
              <a:rPr lang="vi-VN" altLang="en-US" sz="240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:</a:t>
            </a:r>
            <a:endParaRPr lang="en-US" sz="24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28" name="Text Box 27"/>
          <p:cNvSpPr txBox="1"/>
          <p:nvPr/>
        </p:nvSpPr>
        <p:spPr>
          <a:xfrm>
            <a:off x="6096001" y="1917065"/>
            <a:ext cx="4463288" cy="1154158"/>
          </a:xfrm>
          <a:prstGeom prst="rect">
            <a:avLst/>
          </a:prstGeom>
          <a:noFill/>
        </p:spPr>
        <p:txBody>
          <a:bodyPr wrap="none" lIns="76194" tIns="38097" rIns="76194" bIns="38097" rtlCol="0" anchor="t">
            <a:spAutoFit/>
          </a:bodyPr>
          <a:lstStyle/>
          <a:p>
            <a:pPr defTabSz="108843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3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ãy đếm số hình tam giác đều, số </a:t>
            </a:r>
          </a:p>
          <a:p>
            <a:pPr defTabSz="108843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3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ình thang cân và số hình thoi trong</a:t>
            </a:r>
          </a:p>
          <a:p>
            <a:pPr defTabSz="108843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3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hình vẽ bên </a:t>
            </a:r>
            <a:endParaRPr lang="en-US" sz="23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6711950" y="3059430"/>
            <a:ext cx="3034030" cy="27063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5637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1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3174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3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8" dur="1" fill="hold"/>
                                        <p:tgtEl>
                                          <p:spTgt spid="1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8" dur="1" fill="hold"/>
                                        <p:tgtEl>
                                          <p:spTgt spid="1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6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9" dur="1" fill="hold"/>
                                        <p:tgtEl>
                                          <p:spTgt spid="1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7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0" dur="1" fill="hold"/>
                                        <p:tgtEl>
                                          <p:spTgt spid="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4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8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5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9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6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0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7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8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8" grpId="0"/>
      <p:bldP spid="31748" grpId="1"/>
      <p:bldP spid="31754" grpId="0"/>
      <p:bldP spid="31754" grpId="1"/>
      <p:bldP spid="30" grpId="0"/>
      <p:bldP spid="30" grpId="1"/>
      <p:bldP spid="2" grpId="0"/>
      <p:bldP spid="2" grpId="1"/>
      <p:bldP spid="27" grpId="0"/>
      <p:bldP spid="27" grpId="1"/>
      <p:bldP spid="28" grpId="0"/>
      <p:bldP spid="28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828800" y="142958"/>
            <a:ext cx="9979572" cy="10833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b="1">
                <a:latin typeface="Times New Roman" panose="02020603050405020304" pitchFamily="18" charset="0"/>
                <a:ea typeface="Arial" panose="020B0604020202020204" pitchFamily="34" charset="0"/>
              </a:rPr>
              <a:t>4.34 (SGK/105):</a:t>
            </a:r>
            <a:r>
              <a:rPr lang="en-US" sz="2800">
                <a:latin typeface="Times New Roman" panose="02020603050405020304" pitchFamily="18" charset="0"/>
                <a:ea typeface="Arial" panose="020B0604020202020204" pitchFamily="34" charset="0"/>
              </a:rPr>
              <a:t> Một mảnh vườn có hình dạng như hình dưới đây. Tính diện tích mảnh vườn.</a:t>
            </a:r>
            <a:endParaRPr lang="en-US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36580" y="1798582"/>
            <a:ext cx="7231958" cy="37666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0890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17686" y="-93290"/>
            <a:ext cx="7231958" cy="3766645"/>
          </a:xfrm>
          <a:prstGeom prst="rect">
            <a:avLst/>
          </a:prstGeom>
        </p:spPr>
      </p:pic>
      <p:cxnSp>
        <p:nvCxnSpPr>
          <p:cNvPr id="4" name="Straight Connector 3"/>
          <p:cNvCxnSpPr/>
          <p:nvPr/>
        </p:nvCxnSpPr>
        <p:spPr>
          <a:xfrm flipV="1">
            <a:off x="5281452" y="78819"/>
            <a:ext cx="0" cy="1749972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H="1">
            <a:off x="5281452" y="1016869"/>
            <a:ext cx="2349062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3669860" y="674545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800" b="1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189003" y="270468"/>
            <a:ext cx="3398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800" b="1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654798" y="1774266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800" b="1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826289"/>
              </p:ext>
            </p:extLst>
          </p:nvPr>
        </p:nvGraphicFramePr>
        <p:xfrm>
          <a:off x="926492" y="3471181"/>
          <a:ext cx="46736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5" imgW="2108160" imgH="253800" progId="Equation.DSMT4">
                  <p:embed/>
                </p:oleObj>
              </mc:Choice>
              <mc:Fallback>
                <p:oleObj name="Equation" r:id="rId5" imgW="2108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6492" y="3471181"/>
                        <a:ext cx="4673600" cy="563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723488"/>
              </p:ext>
            </p:extLst>
          </p:nvPr>
        </p:nvGraphicFramePr>
        <p:xfrm>
          <a:off x="947074" y="4171352"/>
          <a:ext cx="4237843" cy="56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7" imgW="1892160" imgH="253800" progId="Equation.DSMT4">
                  <p:embed/>
                </p:oleObj>
              </mc:Choice>
              <mc:Fallback>
                <p:oleObj name="Equation" r:id="rId7" imgW="1892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47074" y="4171352"/>
                        <a:ext cx="4237843" cy="568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239366"/>
              </p:ext>
            </p:extLst>
          </p:nvPr>
        </p:nvGraphicFramePr>
        <p:xfrm>
          <a:off x="947074" y="4905067"/>
          <a:ext cx="2835584" cy="609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9" imgW="1180800" imgH="253800" progId="Equation.DSMT4">
                  <p:embed/>
                </p:oleObj>
              </mc:Choice>
              <mc:Fallback>
                <p:oleObj name="Equation" r:id="rId9" imgW="1180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47074" y="4905067"/>
                        <a:ext cx="2835584" cy="6098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046398"/>
              </p:ext>
            </p:extLst>
          </p:nvPr>
        </p:nvGraphicFramePr>
        <p:xfrm>
          <a:off x="926492" y="5643736"/>
          <a:ext cx="4207636" cy="518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Equation" r:id="rId11" imgW="1752480" imgH="215640" progId="Equation.DSMT4">
                  <p:embed/>
                </p:oleObj>
              </mc:Choice>
              <mc:Fallback>
                <p:oleObj name="Equation" r:id="rId11" imgW="1752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26492" y="5643736"/>
                        <a:ext cx="4207636" cy="518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407194"/>
              </p:ext>
            </p:extLst>
          </p:nvPr>
        </p:nvGraphicFramePr>
        <p:xfrm>
          <a:off x="896694" y="6113514"/>
          <a:ext cx="5610188" cy="609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name="Equation" r:id="rId13" imgW="2336760" imgH="253800" progId="Equation.DSMT4">
                  <p:embed/>
                </p:oleObj>
              </mc:Choice>
              <mc:Fallback>
                <p:oleObj name="Equation" r:id="rId13" imgW="2336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96694" y="6113514"/>
                        <a:ext cx="5610188" cy="6098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782658" y="2689663"/>
            <a:ext cx="12522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 1</a:t>
            </a:r>
            <a:endParaRPr 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8358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684809" y="189186"/>
            <a:ext cx="9262556" cy="4824248"/>
          </a:xfrm>
          <a:prstGeom prst="rect">
            <a:avLst/>
          </a:prstGeom>
        </p:spPr>
      </p:pic>
      <p:cxnSp>
        <p:nvCxnSpPr>
          <p:cNvPr id="4" name="Straight Connector 3"/>
          <p:cNvCxnSpPr/>
          <p:nvPr/>
        </p:nvCxnSpPr>
        <p:spPr>
          <a:xfrm flipH="1">
            <a:off x="2017987" y="1623848"/>
            <a:ext cx="6574221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5612525" y="2680137"/>
            <a:ext cx="4177862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5305097" y="5029200"/>
            <a:ext cx="12522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 2</a:t>
            </a:r>
            <a:endParaRPr 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2682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67682" y="788275"/>
            <a:ext cx="9262556" cy="4824248"/>
          </a:xfrm>
          <a:prstGeom prst="rect">
            <a:avLst/>
          </a:prstGeom>
        </p:spPr>
      </p:pic>
      <p:cxnSp>
        <p:nvCxnSpPr>
          <p:cNvPr id="5" name="Straight Connector 4"/>
          <p:cNvCxnSpPr/>
          <p:nvPr/>
        </p:nvCxnSpPr>
        <p:spPr>
          <a:xfrm>
            <a:off x="9490846" y="2222936"/>
            <a:ext cx="0" cy="2806263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6463867" y="3279229"/>
            <a:ext cx="3011213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6337743" y="5770184"/>
            <a:ext cx="12522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 3</a:t>
            </a:r>
            <a:endParaRPr 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9616965" y="6063326"/>
            <a:ext cx="2559269" cy="77890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531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loud Callout 3"/>
          <p:cNvSpPr/>
          <p:nvPr/>
        </p:nvSpPr>
        <p:spPr>
          <a:xfrm>
            <a:off x="5436896" y="115910"/>
            <a:ext cx="5883633" cy="2382591"/>
          </a:xfrm>
          <a:prstGeom prst="cloudCallout">
            <a:avLst>
              <a:gd name="adj1" fmla="val -27400"/>
              <a:gd name="adj2" fmla="val 84663"/>
            </a:avLst>
          </a:prstGeom>
          <a:solidFill>
            <a:srgbClr val="EE9F1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IV chúng ta được học những gì?</a:t>
            </a:r>
            <a:endParaRPr lang="en-US" sz="2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7198" y="2498501"/>
            <a:ext cx="5608615" cy="45475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7251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47145" y="335231"/>
            <a:ext cx="11913476" cy="15788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  <a:tabLst>
                <a:tab pos="8101330" algn="l"/>
              </a:tabLst>
            </a:pPr>
            <a:r>
              <a:rPr lang="nl-NL" sz="2800" b="1">
                <a:latin typeface="Times New Roman" panose="02020603050405020304" pitchFamily="18" charset="0"/>
                <a:ea typeface="Times New Roman" panose="02020603050405020304" pitchFamily="18" charset="0"/>
              </a:rPr>
              <a:t>4.36 (SGK – 104):</a:t>
            </a:r>
            <a:r>
              <a:rPr lang="nl-NL" sz="2800">
                <a:latin typeface="Times New Roman" panose="02020603050405020304" pitchFamily="18" charset="0"/>
                <a:ea typeface="Times New Roman" panose="02020603050405020304" pitchFamily="18" charset="0"/>
              </a:rPr>
              <a:t> Bản thiết kế một bên hiên nhà được biểu thị ở hình sau. Nếu chi phi làm mỗi 9 dm</a:t>
            </a:r>
            <a:r>
              <a:rPr lang="nl-NL" sz="2800" baseline="3000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nl-NL" sz="2800">
                <a:latin typeface="Times New Roman" panose="02020603050405020304" pitchFamily="18" charset="0"/>
                <a:ea typeface="Times New Roman" panose="02020603050405020304" pitchFamily="18" charset="0"/>
              </a:rPr>
              <a:t> hiên là 103 nghìn đồng thì chi phí của cả hiên nhà sẽ là bao nhiêu?</a:t>
            </a:r>
            <a:endParaRPr lang="en-US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3121" y="1364707"/>
            <a:ext cx="4666593" cy="3318072"/>
          </a:xfrm>
          <a:prstGeom prst="rect">
            <a:avLst/>
          </a:prstGeom>
        </p:spPr>
      </p:pic>
      <p:graphicFrame>
        <p:nvGraphicFramePr>
          <p:cNvPr id="6" name="Diagram 5"/>
          <p:cNvGraphicFramePr/>
          <p:nvPr>
            <p:extLst>
              <p:ext uri="{D42A27DB-BD31-4B8C-83A1-F6EECF244321}">
                <p14:modId xmlns:p14="http://schemas.microsoft.com/office/powerpoint/2010/main" val="3225935703"/>
              </p:ext>
            </p:extLst>
          </p:nvPr>
        </p:nvGraphicFramePr>
        <p:xfrm>
          <a:off x="5165777" y="1645948"/>
          <a:ext cx="6579533" cy="405173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453535" y="2175641"/>
            <a:ext cx="603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u="sng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1</a:t>
            </a:r>
            <a:endParaRPr lang="en-US" sz="2800" b="1" u="sng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755060" y="3404784"/>
            <a:ext cx="603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u="sng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2</a:t>
            </a:r>
            <a:endParaRPr lang="en-US" sz="2800" b="1" u="sng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444236" y="4624551"/>
            <a:ext cx="603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u="sng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3</a:t>
            </a:r>
            <a:endParaRPr lang="en-US" sz="2800" b="1" u="sng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475524" y="2157989"/>
            <a:ext cx="4347665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3500">
                <a:latin typeface="Times New Roman" panose="02020603050405020304" pitchFamily="18" charset="0"/>
                <a:cs typeface="Times New Roman" panose="02020603050405020304" pitchFamily="18" charset="0"/>
              </a:rPr>
              <a:t>Tính diện tích hiên </a:t>
            </a:r>
            <a:r>
              <a:rPr lang="en-US" sz="35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lang="en-US" sz="35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605751" y="3384752"/>
            <a:ext cx="2382383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3500">
                <a:latin typeface="Times New Roman" panose="02020603050405020304" pitchFamily="18" charset="0"/>
                <a:cs typeface="Times New Roman" panose="02020603050405020304" pitchFamily="18" charset="0"/>
              </a:rPr>
              <a:t>Lấy S : 9 </a:t>
            </a:r>
            <a:r>
              <a:rPr lang="en-US" sz="35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?</a:t>
            </a:r>
            <a:endParaRPr lang="en-US" sz="35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435345" y="4570690"/>
            <a:ext cx="4777270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3500">
                <a:latin typeface="Times New Roman" panose="02020603050405020304" pitchFamily="18" charset="0"/>
                <a:cs typeface="Times New Roman" panose="02020603050405020304" pitchFamily="18" charset="0"/>
              </a:rPr>
              <a:t>Lấy kết quả bước 2 x </a:t>
            </a:r>
            <a:r>
              <a:rPr lang="en-US" sz="35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3</a:t>
            </a:r>
            <a:endParaRPr lang="en-US" sz="35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1169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Graphic spid="6" grpId="0">
        <p:bldAsOne/>
      </p:bldGraphic>
      <p:bldP spid="7" grpId="0"/>
      <p:bldP spid="8" grpId="0"/>
      <p:bldP spid="9" grpId="0"/>
      <p:bldP spid="10" grpId="0"/>
      <p:bldP spid="11" grpId="0"/>
      <p:bldP spid="1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804041" y="737937"/>
            <a:ext cx="10641725" cy="36317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  <a:tabLst>
                <a:tab pos="3771900" algn="l"/>
                <a:tab pos="4552315" algn="l"/>
              </a:tabLst>
            </a:pPr>
            <a:r>
              <a:rPr lang="nl-NL" sz="4000">
                <a:latin typeface="Times New Roman" panose="02020603050405020304" pitchFamily="18" charset="0"/>
                <a:ea typeface="Times New Roman" panose="02020603050405020304" pitchFamily="18" charset="0"/>
              </a:rPr>
              <a:t>*</a:t>
            </a:r>
            <a:r>
              <a:rPr lang="nl-NL" sz="4000" b="1">
                <a:latin typeface="Times New Roman" panose="02020603050405020304" pitchFamily="18" charset="0"/>
                <a:ea typeface="Times New Roman" panose="02020603050405020304" pitchFamily="18" charset="0"/>
              </a:rPr>
              <a:t>Hướng dẫn về nhà</a:t>
            </a:r>
            <a:endParaRPr lang="en-US" sz="400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  <a:tabLst>
                <a:tab pos="3771900" algn="l"/>
                <a:tab pos="4552315" algn="l"/>
              </a:tabLst>
            </a:pPr>
            <a:r>
              <a:rPr lang="nl-NL" sz="400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-  </a:t>
            </a:r>
            <a:r>
              <a:rPr lang="nl-NL" sz="4000">
                <a:latin typeface="Times New Roman" panose="02020603050405020304" pitchFamily="18" charset="0"/>
                <a:ea typeface="Times New Roman" panose="02020603050405020304" pitchFamily="18" charset="0"/>
              </a:rPr>
              <a:t>Ôn tập lại lý thuyết theo SGK và các dạng bài tập đã chữa.</a:t>
            </a:r>
            <a:endParaRPr lang="en-US" sz="400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  <a:tabLst>
                <a:tab pos="3771900" algn="l"/>
                <a:tab pos="4552315" algn="l"/>
              </a:tabLst>
            </a:pPr>
            <a:r>
              <a:rPr lang="nl-NL" sz="400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-  </a:t>
            </a:r>
            <a:r>
              <a:rPr lang="nl-NL" sz="4000">
                <a:latin typeface="Times New Roman" panose="02020603050405020304" pitchFamily="18" charset="0"/>
                <a:ea typeface="Times New Roman" panose="02020603050405020304" pitchFamily="18" charset="0"/>
              </a:rPr>
              <a:t>BTVN: </a:t>
            </a:r>
            <a:r>
              <a:rPr lang="nl-NL" sz="400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Bài 4.36 và các </a:t>
            </a:r>
            <a:r>
              <a:rPr lang="nl-NL" sz="4000">
                <a:latin typeface="Times New Roman" panose="02020603050405020304" pitchFamily="18" charset="0"/>
                <a:ea typeface="Times New Roman" panose="02020603050405020304" pitchFamily="18" charset="0"/>
              </a:rPr>
              <a:t>bài tập còn lại (SGK + SBT).</a:t>
            </a:r>
            <a:endParaRPr lang="en-US" sz="40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4657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5000" b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052556" y="2084467"/>
            <a:ext cx="8339142" cy="317009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20000" b="1" smtClean="0">
                <a:ln/>
                <a:solidFill>
                  <a:srgbClr val="FF0000"/>
                </a:solidFill>
                <a:latin typeface=".VnCommercial Script" panose="020B7200000000000000" pitchFamily="34" charset="0"/>
              </a:rPr>
              <a:t>Thank you!</a:t>
            </a:r>
            <a:endParaRPr lang="en-US" sz="20000" b="1">
              <a:ln/>
              <a:solidFill>
                <a:srgbClr val="FF0000"/>
              </a:solidFill>
              <a:latin typeface=".VnCommercial Script" panose="020B72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1214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Arrow Connector 6"/>
          <p:cNvCxnSpPr/>
          <p:nvPr/>
        </p:nvCxnSpPr>
        <p:spPr>
          <a:xfrm>
            <a:off x="3327305" y="386369"/>
            <a:ext cx="5979564" cy="0"/>
          </a:xfrm>
          <a:prstGeom prst="straightConnector1">
            <a:avLst/>
          </a:prstGeom>
          <a:ln w="76200">
            <a:solidFill>
              <a:srgbClr val="00B05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68661" y="2111795"/>
            <a:ext cx="2898551" cy="2173913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0888" y="2111795"/>
            <a:ext cx="2849511" cy="1799691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2488" y="0"/>
            <a:ext cx="2854817" cy="171289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306869" y="0"/>
            <a:ext cx="2003866" cy="1970468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9310" y="4547895"/>
            <a:ext cx="2866417" cy="1894542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916644" y="5041867"/>
            <a:ext cx="2321283" cy="1816133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968661" y="4520268"/>
            <a:ext cx="2132927" cy="1949797"/>
          </a:xfrm>
          <a:prstGeom prst="rect">
            <a:avLst/>
          </a:prstGeom>
        </p:spPr>
      </p:pic>
      <p:cxnSp>
        <p:nvCxnSpPr>
          <p:cNvPr id="26" name="Straight Arrow Connector 25"/>
          <p:cNvCxnSpPr/>
          <p:nvPr/>
        </p:nvCxnSpPr>
        <p:spPr>
          <a:xfrm>
            <a:off x="3310399" y="3333484"/>
            <a:ext cx="5658262" cy="0"/>
          </a:xfrm>
          <a:prstGeom prst="straightConnector1">
            <a:avLst/>
          </a:prstGeom>
          <a:ln w="76200">
            <a:solidFill>
              <a:srgbClr val="00B05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3310399" y="4711524"/>
            <a:ext cx="5658262" cy="0"/>
          </a:xfrm>
          <a:prstGeom prst="straightConnector1">
            <a:avLst/>
          </a:prstGeom>
          <a:ln w="76200">
            <a:solidFill>
              <a:srgbClr val="00B05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H="1" flipV="1">
            <a:off x="6139530" y="386369"/>
            <a:ext cx="8453" cy="1326521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V="1">
            <a:off x="6126850" y="2813205"/>
            <a:ext cx="1" cy="520279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6122041" y="2830267"/>
            <a:ext cx="0" cy="2211600"/>
          </a:xfrm>
          <a:prstGeom prst="straightConnector1">
            <a:avLst/>
          </a:prstGeom>
          <a:ln w="762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stCxn id="20" idx="3"/>
          </p:cNvCxnSpPr>
          <p:nvPr/>
        </p:nvCxnSpPr>
        <p:spPr>
          <a:xfrm flipV="1">
            <a:off x="7237927" y="5949933"/>
            <a:ext cx="1730734" cy="1"/>
          </a:xfrm>
          <a:prstGeom prst="straightConnector1">
            <a:avLst/>
          </a:prstGeom>
          <a:ln w="76200">
            <a:solidFill>
              <a:srgbClr val="00B05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" name="Picture 4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037317" y="1717258"/>
            <a:ext cx="4201903" cy="11130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3066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316630"/>
              </p:ext>
            </p:extLst>
          </p:nvPr>
        </p:nvGraphicFramePr>
        <p:xfrm>
          <a:off x="8413169" y="2662789"/>
          <a:ext cx="1019648" cy="407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" name="Equation" r:id="rId4" imgW="482391" imgH="190417" progId="Equation.DSMT4">
                  <p:embed/>
                </p:oleObj>
              </mc:Choice>
              <mc:Fallback>
                <p:oleObj name="Equation" r:id="rId4" imgW="482391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169" y="2662789"/>
                        <a:ext cx="1019648" cy="4078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209097"/>
              </p:ext>
            </p:extLst>
          </p:nvPr>
        </p:nvGraphicFramePr>
        <p:xfrm>
          <a:off x="10177564" y="2611273"/>
          <a:ext cx="1871011" cy="528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" name="Equation" r:id="rId6" imgW="875834" imgH="248035" progId="Equation.DSMT4">
                  <p:embed/>
                </p:oleObj>
              </mc:Choice>
              <mc:Fallback>
                <p:oleObj name="Equation" r:id="rId6" imgW="875834" imgH="24803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177564" y="2611273"/>
                        <a:ext cx="1871011" cy="5287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188986" y="571032"/>
            <a:ext cx="678130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algn="just"/>
            <a:r>
              <a:rPr lang="pt-BR" sz="200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ốn cạnh bằng nhau; Hai đường chéo vuông góc với nhau;  Các cạnh đối song song với nhau;</a:t>
            </a:r>
            <a:r>
              <a:rPr lang="pt-BR" sz="20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ác góc đối bằng nhau.</a:t>
            </a:r>
            <a:endParaRPr lang="en-US" sz="2000"/>
          </a:p>
        </p:txBody>
      </p:sp>
      <p:sp>
        <p:nvSpPr>
          <p:cNvPr id="6" name="Rectangle 5"/>
          <p:cNvSpPr/>
          <p:nvPr/>
        </p:nvSpPr>
        <p:spPr>
          <a:xfrm>
            <a:off x="1188985" y="1498703"/>
            <a:ext cx="678130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algn="just"/>
            <a:r>
              <a:rPr lang="pt-BR" sz="200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ốn cạnh bằng nhau; Bốn góc bằng nhau và bằng 90</a:t>
            </a:r>
            <a:r>
              <a:rPr lang="pt-BR" sz="2000" baseline="3000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pt-BR" sz="200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r>
              <a:rPr lang="pt-BR" sz="20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ai đường chéo bằng nhau.</a:t>
            </a:r>
            <a:endParaRPr lang="en-US" sz="2000"/>
          </a:p>
        </p:txBody>
      </p:sp>
      <p:sp>
        <p:nvSpPr>
          <p:cNvPr id="7" name="Rectangle 6"/>
          <p:cNvSpPr/>
          <p:nvPr/>
        </p:nvSpPr>
        <p:spPr>
          <a:xfrm>
            <a:off x="1188984" y="2481154"/>
            <a:ext cx="678130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algn="just"/>
            <a:r>
              <a:rPr lang="pt-BR" sz="200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 cạnh đối bằng nhau; Các góc đối bằng nhau;</a:t>
            </a:r>
            <a:r>
              <a:rPr lang="pt-BR" sz="20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ác cạnh đối song song và bằng nhau.</a:t>
            </a:r>
            <a:endParaRPr lang="en-US" sz="2000"/>
          </a:p>
        </p:txBody>
      </p:sp>
      <p:sp>
        <p:nvSpPr>
          <p:cNvPr id="8" name="Rectangle 7"/>
          <p:cNvSpPr/>
          <p:nvPr/>
        </p:nvSpPr>
        <p:spPr>
          <a:xfrm>
            <a:off x="1188983" y="3369969"/>
            <a:ext cx="678130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algn="just"/>
            <a:r>
              <a:rPr lang="pt-BR" sz="200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ốn góc bằng nhau và bằng 90</a:t>
            </a:r>
            <a:r>
              <a:rPr lang="pt-BR" sz="2000" baseline="3000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pt-BR" sz="200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r>
              <a:rPr lang="pt-BR" sz="200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ác cạnh đối bằng nhau;</a:t>
            </a:r>
            <a:r>
              <a:rPr lang="pt-BR" sz="20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ai đường chéo bằng nhau.</a:t>
            </a:r>
            <a:endParaRPr lang="en-US" sz="2000"/>
          </a:p>
        </p:txBody>
      </p:sp>
      <p:sp>
        <p:nvSpPr>
          <p:cNvPr id="9" name="Rectangle 8"/>
          <p:cNvSpPr/>
          <p:nvPr/>
        </p:nvSpPr>
        <p:spPr>
          <a:xfrm>
            <a:off x="1188982" y="4158342"/>
            <a:ext cx="678130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algn="just"/>
            <a:r>
              <a:rPr lang="pt-BR" sz="200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 cạnh bên bằng nhau; Hai đường chéo bằng nhau; Hai cạnh đáy song song với nhau;</a:t>
            </a:r>
            <a:r>
              <a:rPr lang="pt-BR" sz="20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ai góc kề một đấy bằng nhau.</a:t>
            </a:r>
            <a:endParaRPr lang="en-US" sz="2000"/>
          </a:p>
        </p:txBody>
      </p:sp>
      <p:sp>
        <p:nvSpPr>
          <p:cNvPr id="10" name="Rectangle 9"/>
          <p:cNvSpPr/>
          <p:nvPr/>
        </p:nvSpPr>
        <p:spPr>
          <a:xfrm>
            <a:off x="1175339" y="5376405"/>
            <a:ext cx="6096000" cy="446276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algn="just">
              <a:lnSpc>
                <a:spcPct val="115000"/>
              </a:lnSpc>
              <a:spcAft>
                <a:spcPts val="300"/>
              </a:spcAft>
            </a:pPr>
            <a:r>
              <a:rPr lang="pt-BR" sz="200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 cạnh bằng nhau;</a:t>
            </a:r>
            <a:r>
              <a:rPr lang="pt-BR" sz="20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a góc bằng nhau và bằng 60</a:t>
            </a:r>
            <a:r>
              <a:rPr lang="pt-BR" sz="2000" baseline="300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pt-BR" sz="20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000"/>
          </a:p>
        </p:txBody>
      </p:sp>
      <p:sp>
        <p:nvSpPr>
          <p:cNvPr id="11" name="Rectangle 10"/>
          <p:cNvSpPr/>
          <p:nvPr/>
        </p:nvSpPr>
        <p:spPr>
          <a:xfrm>
            <a:off x="1188982" y="6118783"/>
            <a:ext cx="678130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algn="just"/>
            <a:r>
              <a:rPr lang="pt-BR" sz="200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u cạnh bằng nhau; Sáu góc bằng nhau, mỗi góc bằng 120</a:t>
            </a:r>
            <a:r>
              <a:rPr lang="pt-BR" sz="2000" baseline="3000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pt-BR" sz="200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r>
              <a:rPr lang="pt-BR" sz="20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a đường chéo chính bằng nhau.</a:t>
            </a:r>
            <a:endParaRPr lang="en-US" sz="200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694620"/>
              </p:ext>
            </p:extLst>
          </p:nvPr>
        </p:nvGraphicFramePr>
        <p:xfrm>
          <a:off x="8343887" y="551251"/>
          <a:ext cx="1257682" cy="903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" name="Equation" r:id="rId8" imgW="609198" imgH="438748" progId="Equation.DSMT4">
                  <p:embed/>
                </p:oleObj>
              </mc:Choice>
              <mc:Fallback>
                <p:oleObj name="Equation" r:id="rId8" imgW="609198" imgH="43874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43887" y="551251"/>
                        <a:ext cx="1257682" cy="9039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210938"/>
              </p:ext>
            </p:extLst>
          </p:nvPr>
        </p:nvGraphicFramePr>
        <p:xfrm>
          <a:off x="10579669" y="839249"/>
          <a:ext cx="1100472" cy="353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" name="Equation" r:id="rId10" imgW="533273" imgH="171606" progId="Equation.DSMT4">
                  <p:embed/>
                </p:oleObj>
              </mc:Choice>
              <mc:Fallback>
                <p:oleObj name="Equation" r:id="rId10" imgW="533273" imgH="1716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579669" y="839249"/>
                        <a:ext cx="1100472" cy="3537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072638"/>
              </p:ext>
            </p:extLst>
          </p:nvPr>
        </p:nvGraphicFramePr>
        <p:xfrm>
          <a:off x="8399617" y="1747870"/>
          <a:ext cx="1000842" cy="458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" name="Equation" r:id="rId12" imgW="456988" imgH="209820" progId="Equation.DSMT4">
                  <p:embed/>
                </p:oleObj>
              </mc:Choice>
              <mc:Fallback>
                <p:oleObj name="Equation" r:id="rId12" imgW="456988" imgH="2098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399617" y="1747870"/>
                        <a:ext cx="1000842" cy="4587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477603"/>
              </p:ext>
            </p:extLst>
          </p:nvPr>
        </p:nvGraphicFramePr>
        <p:xfrm>
          <a:off x="10629763" y="1747870"/>
          <a:ext cx="1125945" cy="375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" name="Equation" r:id="rId14" imgW="514202" imgH="171606" progId="Equation.DSMT4">
                  <p:embed/>
                </p:oleObj>
              </mc:Choice>
              <mc:Fallback>
                <p:oleObj name="Equation" r:id="rId14" imgW="514202" imgH="1716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629763" y="1747870"/>
                        <a:ext cx="1125945" cy="375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976979"/>
              </p:ext>
            </p:extLst>
          </p:nvPr>
        </p:nvGraphicFramePr>
        <p:xfrm>
          <a:off x="8413169" y="3547133"/>
          <a:ext cx="1019648" cy="407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" name="Equation" r:id="rId16" imgW="476060" imgH="190713" progId="Equation.DSMT4">
                  <p:embed/>
                </p:oleObj>
              </mc:Choice>
              <mc:Fallback>
                <p:oleObj name="Equation" r:id="rId16" imgW="476060" imgH="19071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413169" y="3547133"/>
                        <a:ext cx="1019648" cy="4078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181931"/>
              </p:ext>
            </p:extLst>
          </p:nvPr>
        </p:nvGraphicFramePr>
        <p:xfrm>
          <a:off x="10198132" y="3563729"/>
          <a:ext cx="1876152" cy="530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" name="Equation" r:id="rId18" imgW="875834" imgH="248035" progId="Equation.DSMT4">
                  <p:embed/>
                </p:oleObj>
              </mc:Choice>
              <mc:Fallback>
                <p:oleObj name="Equation" r:id="rId18" imgW="875834" imgH="24803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0198132" y="3563729"/>
                        <a:ext cx="1876152" cy="5302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631009"/>
              </p:ext>
            </p:extLst>
          </p:nvPr>
        </p:nvGraphicFramePr>
        <p:xfrm>
          <a:off x="8116014" y="4238294"/>
          <a:ext cx="1850484" cy="944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" name="Equation" r:id="rId20" imgW="894906" imgH="457855" progId="Equation.DSMT4">
                  <p:embed/>
                </p:oleObj>
              </mc:Choice>
              <mc:Fallback>
                <p:oleObj name="Equation" r:id="rId20" imgW="894906" imgH="4578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116014" y="4238294"/>
                        <a:ext cx="1850484" cy="944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8780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6133" y="349975"/>
            <a:ext cx="12092804" cy="5364214"/>
          </a:xfrm>
          <a:prstGeom prst="rect">
            <a:avLst/>
          </a:prstGeom>
        </p:spPr>
      </p:pic>
      <p:sp>
        <p:nvSpPr>
          <p:cNvPr id="3" name="Oval 2"/>
          <p:cNvSpPr/>
          <p:nvPr/>
        </p:nvSpPr>
        <p:spPr>
          <a:xfrm>
            <a:off x="4088673" y="4049485"/>
            <a:ext cx="627017" cy="627017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9991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5084" y="321296"/>
            <a:ext cx="11744558" cy="4419516"/>
          </a:xfrm>
          <a:prstGeom prst="rect">
            <a:avLst/>
          </a:prstGeom>
        </p:spPr>
      </p:pic>
      <p:sp>
        <p:nvSpPr>
          <p:cNvPr id="4" name="Oval 3"/>
          <p:cNvSpPr/>
          <p:nvPr/>
        </p:nvSpPr>
        <p:spPr>
          <a:xfrm>
            <a:off x="3939888" y="4211832"/>
            <a:ext cx="627017" cy="627017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8651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17862" y="1003338"/>
            <a:ext cx="11752217" cy="30654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. Khẳng định nào sau đây </a:t>
            </a:r>
            <a:r>
              <a:rPr lang="nl-NL" sz="2800" b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0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 hình chữ nhật:</a:t>
            </a:r>
            <a:endParaRPr lang="en-US" sz="280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A. Bốn góc bằng nhau và bằng 60</a:t>
            </a:r>
            <a:r>
              <a:rPr lang="nl-NL" sz="2800" baseline="300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B. Hai đường chéo không bằng nhau.</a:t>
            </a:r>
            <a:endParaRPr lang="en-US" sz="280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C. Bốn góc bằng nhau và bằng 90</a:t>
            </a:r>
            <a:r>
              <a:rPr lang="nl-NL" sz="2800" baseline="300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D. Hai đường chéo song song với nhau.</a:t>
            </a:r>
            <a:endParaRPr lang="en-US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Oval 3"/>
          <p:cNvSpPr/>
          <p:nvPr/>
        </p:nvSpPr>
        <p:spPr>
          <a:xfrm>
            <a:off x="1110342" y="2939143"/>
            <a:ext cx="627017" cy="627017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7805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816503" y="2432599"/>
            <a:ext cx="8852263" cy="30654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4. Khẳng định nào sau đây là </a:t>
            </a:r>
            <a:r>
              <a:rPr lang="nl-NL" sz="2800" b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0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 hình lục giác đều:</a:t>
            </a:r>
            <a:endParaRPr lang="en-US" sz="280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A. Các góc bằng nhau và bằng 90</a:t>
            </a:r>
            <a:r>
              <a:rPr lang="nl-NL" sz="2800" baseline="300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B. Đường chéo chính bằng đường chéo phụ.</a:t>
            </a:r>
            <a:endParaRPr lang="en-US" sz="280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C. Các góc bằng nhau và bằng 60</a:t>
            </a:r>
            <a:r>
              <a:rPr lang="nl-NL" sz="2800" baseline="300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D. Các đường chéo chính bằng nhau.</a:t>
            </a:r>
            <a:endParaRPr lang="en-US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1582858" y="4825605"/>
            <a:ext cx="627017" cy="627017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53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17673" y="807393"/>
            <a:ext cx="9675223" cy="30654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5. Khẳng định nào sau đây là </a:t>
            </a:r>
            <a:r>
              <a:rPr lang="nl-NL" sz="2800" b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i</a:t>
            </a: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0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A. Hai đường chéo của hình vuông bằng nhau.</a:t>
            </a:r>
            <a:endParaRPr lang="en-US" sz="280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B. Hai góc kề một đáy của hình thang cân bằng nhau.</a:t>
            </a:r>
            <a:endParaRPr lang="en-US" sz="280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C. Trong hình thoi, các góc đối không bằng nhau.</a:t>
            </a:r>
            <a:endParaRPr lang="en-US" sz="280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D. Trong hình chữ nhật, hai đường chéo cắt nhau tại trung điểm của mỗi đường.</a:t>
            </a:r>
            <a:endParaRPr lang="en-US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Oval 3"/>
          <p:cNvSpPr/>
          <p:nvPr/>
        </p:nvSpPr>
        <p:spPr>
          <a:xfrm>
            <a:off x="1123406" y="2246811"/>
            <a:ext cx="627017" cy="627017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2074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Default Design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5</TotalTime>
  <Words>531</Words>
  <Application>Microsoft Office PowerPoint</Application>
  <PresentationFormat>Custom</PresentationFormat>
  <Paragraphs>78</Paragraphs>
  <Slides>22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26" baseType="lpstr">
      <vt:lpstr>Office Theme</vt:lpstr>
      <vt:lpstr>Default Design</vt:lpstr>
      <vt:lpstr>Equation</vt:lpstr>
      <vt:lpstr>Bitmap Ima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Windows User</cp:lastModifiedBy>
  <cp:revision>25</cp:revision>
  <dcterms:created xsi:type="dcterms:W3CDTF">2021-07-20T10:59:14Z</dcterms:created>
  <dcterms:modified xsi:type="dcterms:W3CDTF">2021-08-22T15:36:49Z</dcterms:modified>
</cp:coreProperties>
</file>